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theme/themeOverride3.xml" ContentType="application/vnd.openxmlformats-officedocument.themeOverride+xml"/>
  <Override PartName="/word/charts/chart4.xml" ContentType="application/vnd.openxmlformats-officedocument.drawingml.chart+xml"/>
  <Override PartName="/word/theme/themeOverride4.xml" ContentType="application/vnd.openxmlformats-officedocument.themeOverride+xml"/>
  <Override PartName="/word/charts/chart5.xml" ContentType="application/vnd.openxmlformats-officedocument.drawingml.chart+xml"/>
  <Override PartName="/word/theme/themeOverride5.xml" ContentType="application/vnd.openxmlformats-officedocument.themeOverrid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37F48D" w14:textId="77777777" w:rsidR="002A5E77" w:rsidRDefault="00000000" w:rsidP="00BD2B76">
      <w:pPr>
        <w:pStyle w:val="1"/>
      </w:pPr>
      <w:bookmarkStart w:id="0" w:name="_Toc133316098"/>
      <w:bookmarkStart w:id="1" w:name="_Toc133316767"/>
      <w:bookmarkStart w:id="2" w:name="_Toc133316799"/>
      <w:r>
        <w:t>Расчёт кругового шпангоута</w:t>
      </w:r>
      <w:bookmarkEnd w:id="0"/>
      <w:bookmarkEnd w:id="1"/>
      <w:bookmarkEnd w:id="2"/>
    </w:p>
    <w:p w14:paraId="72ADC665" w14:textId="77777777" w:rsidR="002A5E77" w:rsidRDefault="002A5E77" w:rsidP="00813DA5"/>
    <w:p w14:paraId="0FA11697" w14:textId="77777777" w:rsidR="002A5E77" w:rsidRDefault="00000000" w:rsidP="00E74346">
      <w:pPr>
        <w:pStyle w:val="20"/>
      </w:pPr>
      <w:r>
        <w:t xml:space="preserve"> </w:t>
      </w:r>
      <w:bookmarkStart w:id="3" w:name="_Toc73688718"/>
      <w:bookmarkStart w:id="4" w:name="_Toc73688738"/>
      <w:bookmarkStart w:id="5" w:name="_Toc133316099"/>
      <w:bookmarkStart w:id="6" w:name="_Toc133316768"/>
      <w:bookmarkStart w:id="7" w:name="_Toc133316800"/>
      <w:r>
        <w:t>Графическое изображение расчетной схемы</w:t>
      </w:r>
      <w:bookmarkEnd w:id="3"/>
      <w:bookmarkEnd w:id="4"/>
      <w:bookmarkEnd w:id="5"/>
      <w:bookmarkEnd w:id="6"/>
      <w:bookmarkEnd w:id="7"/>
    </w:p>
    <w:p w14:paraId="31EC691C" w14:textId="77777777" w:rsidR="002A5E77" w:rsidRDefault="002A5E77" w:rsidP="00AA3179">
      <w:pPr>
        <w:pStyle w:val="a0"/>
      </w:pPr>
    </w:p>
    <w:p w14:paraId="0B32B161" w14:textId="77B25735" w:rsidR="002A5E77" w:rsidRDefault="00A32BE4" w:rsidP="00F817C3">
      <w:pPr>
        <w:pStyle w:val="a7"/>
      </w:pPr>
      <w:r w:rsidRPr="00A32BE4">
        <w:rPr>
          <w:rFonts w:hint="eastAsia"/>
        </w:rPr>
        <w:t>В</w:t>
      </w:r>
      <w:r w:rsidRPr="00A32BE4">
        <w:t xml:space="preserve"> данной части курсовой работы рассматривается круговой центральный лонжерон, на который действуют две радиальные силы (P_{n1},P_{n2}), две тангенциальные силы (P_{t1},P_{t2}) и два изгибающих момента (M_1,M_2) (рисунок 2.1). Значения нагрузок приведены в </w:t>
      </w:r>
      <w:r w:rsidRPr="00A32BE4">
        <w:rPr>
          <w:rFonts w:hint="eastAsia"/>
        </w:rPr>
        <w:t>таблице</w:t>
      </w:r>
      <w:r w:rsidRPr="00A32BE4">
        <w:t xml:space="preserve"> 2.1.</w:t>
      </w:r>
      <w:r w:rsidRPr="00A32BE4">
        <w:rPr>
          <w:noProof/>
        </w:rPr>
        <w:t xml:space="preserve"> </w:t>
      </w:r>
      <w:r w:rsidRPr="00A32BE4">
        <w:rPr>
          <w:noProof/>
        </w:rPr>
        <w:drawing>
          <wp:inline distT="0" distB="0" distL="0" distR="0" wp14:anchorId="1EA033E1" wp14:editId="1F564014">
            <wp:extent cx="4782217" cy="3743847"/>
            <wp:effectExtent l="0" t="0" r="0" b="9525"/>
            <wp:docPr id="221475125" name="图片 1" descr="图示, 工程绘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475125" name="图片 1" descr="图示, 工程绘图&#10;&#10;描述已自动生成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82217" cy="3743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B7CE7" w14:textId="77777777" w:rsidR="002A5E77" w:rsidRDefault="00000000" w:rsidP="00534339">
      <w:pPr>
        <w:pStyle w:val="2"/>
      </w:pPr>
      <w:bookmarkStart w:id="8" w:name="_Toc132164626"/>
      <w:bookmarkStart w:id="9" w:name="_Ref132556716"/>
      <w:r>
        <w:t>– Схема нагружения шпангоута</w:t>
      </w:r>
      <w:bookmarkEnd w:id="8"/>
      <w:bookmarkEnd w:id="9"/>
    </w:p>
    <w:p w14:paraId="43837944" w14:textId="53590279" w:rsidR="002A5E77" w:rsidRPr="006666CA" w:rsidRDefault="00000000" w:rsidP="00AA3179">
      <w:pPr>
        <w:pStyle w:val="a0"/>
        <w:rPr>
          <w:lang w:val="ru-RU" w:eastAsia="zh-CN"/>
        </w:rPr>
      </w:pPr>
      <w:r>
        <w:rPr>
          <w:rFonts w:hint="eastAsia"/>
          <w:lang w:eastAsia="zh-CN"/>
        </w:rPr>
        <w:t>【正方向</w:t>
      </w:r>
      <w:r w:rsidR="004C0F31">
        <w:rPr>
          <w:rFonts w:hint="eastAsia"/>
          <w:lang w:eastAsia="zh-CN"/>
        </w:rPr>
        <w:t>的确定</w:t>
      </w:r>
      <w:r w:rsidR="004C0F31">
        <w:rPr>
          <w:rFonts w:hint="eastAsia"/>
          <w:lang w:eastAsia="zh-CN"/>
        </w:rPr>
        <w:t>:</w:t>
      </w:r>
      <w:r w:rsidR="00904A10">
        <w:rPr>
          <w:rFonts w:hint="eastAsia"/>
          <w:lang w:eastAsia="zh-CN"/>
        </w:rPr>
        <w:t>拉力拉伸为正，剪力顺时针为正，弯矩逆时针为正</w:t>
      </w:r>
      <w:r>
        <w:rPr>
          <w:rFonts w:hint="eastAsia"/>
          <w:lang w:eastAsia="zh-CN"/>
        </w:rPr>
        <w:t>】</w:t>
      </w:r>
    </w:p>
    <w:p w14:paraId="25D00D42" w14:textId="77777777" w:rsidR="002A5E77" w:rsidRPr="00E965CF" w:rsidRDefault="00000000" w:rsidP="00AA3179">
      <w:pPr>
        <w:pStyle w:val="a0"/>
      </w:pPr>
      <w:r>
        <w:t>Таблица 2.1 - Исходные данные</w:t>
      </w:r>
    </w:p>
    <w:tbl>
      <w:tblPr>
        <w:tblpPr w:leftFromText="180" w:rightFromText="180" w:vertAnchor="text" w:horzAnchor="margin" w:tblpY="167"/>
        <w:tblW w:w="95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50"/>
        <w:gridCol w:w="1463"/>
        <w:gridCol w:w="1463"/>
        <w:gridCol w:w="1463"/>
        <w:gridCol w:w="1463"/>
        <w:gridCol w:w="1463"/>
      </w:tblGrid>
      <w:tr w:rsidR="00E34BA0" w14:paraId="5490A5BC" w14:textId="77777777">
        <w:trPr>
          <w:trHeight w:val="384"/>
        </w:trPr>
        <w:tc>
          <w:tcPr>
            <w:tcW w:w="2250" w:type="dxa"/>
            <w:tcBorders>
              <w:top w:val="single" w:sz="8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9995181" w14:textId="77777777" w:rsidR="002A5E77" w:rsidRDefault="00000000" w:rsidP="00E10471">
            <w:pPr>
              <w:pStyle w:val="a7"/>
            </w:pPr>
            <w:r>
              <w:t xml:space="preserve">Номер сечения </w:t>
            </w:r>
            <m:oMath>
              <m:r>
                <w:rPr>
                  <w:rFonts w:ascii="Cambria Math"/>
                </w:rPr>
                <m:t>i</m:t>
              </m:r>
            </m:oMath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9D88200" w14:textId="77777777" w:rsidR="002A5E77" w:rsidRDefault="00000000" w:rsidP="00E965CF">
            <w:pPr>
              <w:pStyle w:val="a7"/>
            </w:pPr>
            <w:r>
              <w:t>1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200266D" w14:textId="77777777" w:rsidR="002A5E77" w:rsidRDefault="00000000" w:rsidP="00E965CF">
            <w:pPr>
              <w:pStyle w:val="a7"/>
            </w:pPr>
            <w:r>
              <w:t>2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ACED0B5" w14:textId="77777777" w:rsidR="002A5E77" w:rsidRDefault="00000000" w:rsidP="00E965CF">
            <w:pPr>
              <w:pStyle w:val="a7"/>
            </w:pPr>
            <w:r>
              <w:t>3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B297091" w14:textId="77777777" w:rsidR="002A5E77" w:rsidRDefault="00000000" w:rsidP="00E965CF">
            <w:pPr>
              <w:pStyle w:val="a7"/>
            </w:pPr>
            <w:r>
              <w:t>4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5FD04915" w14:textId="77777777" w:rsidR="002A5E77" w:rsidRDefault="00000000" w:rsidP="00E965CF">
            <w:pPr>
              <w:pStyle w:val="a7"/>
            </w:pPr>
            <w:r>
              <w:t>5</w:t>
            </w:r>
          </w:p>
        </w:tc>
      </w:tr>
      <w:tr w:rsidR="00E34BA0" w14:paraId="742266FF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C3307D8" w14:textId="77777777" w:rsidR="002A5E77" w:rsidRDefault="00000000" w:rsidP="00E10471">
            <w:pPr>
              <w:pStyle w:val="a7"/>
            </w:pPr>
            <m:oMath>
              <m:r>
                <w:rPr>
                  <w:rFonts w:ascii="Cambria Math"/>
                </w:rPr>
                <m:t>α</m:t>
              </m:r>
            </m:oMath>
            <w:r>
              <w:t>, градусы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CC0CE8C" w14:textId="77777777" w:rsidR="002A5E77" w:rsidRDefault="00000000" w:rsidP="00E965CF">
            <w:pPr>
              <w:pStyle w:val="a7"/>
            </w:pPr>
            <w:r>
              <w:t>2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BC0ABF8" w14:textId="77777777" w:rsidR="002A5E77" w:rsidRDefault="00000000" w:rsidP="00E965CF">
            <w:pPr>
              <w:pStyle w:val="a7"/>
            </w:pPr>
            <w:r>
              <w:t>8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9924480" w14:textId="77777777" w:rsidR="002A5E77" w:rsidRDefault="00000000" w:rsidP="00E965CF">
            <w:pPr>
              <w:pStyle w:val="a7"/>
            </w:pPr>
            <w:r>
              <w:t>17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B5AC2A2" w14:textId="77777777" w:rsidR="002A5E77" w:rsidRDefault="00000000" w:rsidP="00E965CF">
            <w:pPr>
              <w:pStyle w:val="a7"/>
            </w:pPr>
            <w:r>
              <w:t>24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43E99C6A" w14:textId="77777777" w:rsidR="002A5E77" w:rsidRDefault="00000000" w:rsidP="00E965CF">
            <w:pPr>
              <w:pStyle w:val="a7"/>
            </w:pPr>
            <w:r>
              <w:t>330</w:t>
            </w:r>
          </w:p>
        </w:tc>
      </w:tr>
      <w:tr w:rsidR="00E34BA0" w14:paraId="13A274FC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6D63254" w14:textId="77777777" w:rsidR="002A5E77" w:rsidRDefault="00000000" w:rsidP="00E10471">
            <w:pPr>
              <w:pStyle w:val="a7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255BDB9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-</w:t>
            </w:r>
            <w:r>
              <w:rPr>
                <w:lang w:eastAsia="zh-CN"/>
              </w:rPr>
              <w:t>3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E5C29B0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0B829B7" w14:textId="77777777" w:rsidR="002A5E77" w:rsidRDefault="002A5E77" w:rsidP="00F91C74">
            <w:pPr>
              <w:ind w:firstLine="540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4253729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>7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72C1E606" w14:textId="77777777" w:rsidR="002A5E77" w:rsidRDefault="002A5E77" w:rsidP="00E965CF">
            <w:pPr>
              <w:pStyle w:val="a7"/>
            </w:pPr>
          </w:p>
        </w:tc>
      </w:tr>
      <w:tr w:rsidR="00E34BA0" w14:paraId="4EC01EFC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A6EA450" w14:textId="77777777" w:rsidR="002A5E77" w:rsidRDefault="00000000" w:rsidP="00E10471">
            <w:pPr>
              <w:pStyle w:val="a7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1A276D0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0B4FD07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</w:t>
            </w:r>
            <w:r>
              <w:rPr>
                <w:lang w:eastAsia="zh-CN"/>
              </w:rPr>
              <w:t>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A5BCBDD" w14:textId="77777777" w:rsidR="002A5E77" w:rsidRDefault="002A5E77" w:rsidP="00E965CF">
            <w:pPr>
              <w:pStyle w:val="a7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EA89A5B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453649F5" w14:textId="77777777" w:rsidR="002A5E77" w:rsidRDefault="00000000" w:rsidP="00E965CF">
            <w:pPr>
              <w:ind w:firstLine="540"/>
              <w:jc w:val="center"/>
            </w:pPr>
            <w:r>
              <w:t>-30</w:t>
            </w:r>
          </w:p>
        </w:tc>
      </w:tr>
      <w:tr w:rsidR="00E34BA0" w14:paraId="5FE808BE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3B71815D" w14:textId="77777777" w:rsidR="002A5E77" w:rsidRDefault="00000000" w:rsidP="00E10471">
            <w:pPr>
              <w:pStyle w:val="a7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 w:hAnsi="Cambria Math"/>
                </w:rPr>
                <m:t>м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0C7CA222" w14:textId="77777777" w:rsidR="002A5E77" w:rsidRDefault="002A5E77" w:rsidP="00E965CF">
            <w:pPr>
              <w:pStyle w:val="a7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2464A18F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4396AF0F" w14:textId="77777777" w:rsidR="002A5E77" w:rsidRDefault="00000000" w:rsidP="00E965CF">
            <w:pPr>
              <w:ind w:firstLine="54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>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06C6B090" w14:textId="77777777" w:rsidR="002A5E77" w:rsidRDefault="00000000" w:rsidP="00E965CF">
            <w:pPr>
              <w:ind w:firstLine="54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-</w:t>
            </w:r>
            <w:r>
              <w:rPr>
                <w:lang w:eastAsia="zh-CN"/>
              </w:rPr>
              <w:t>12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F703D30" w14:textId="77777777" w:rsidR="002A5E77" w:rsidRDefault="002A5E77" w:rsidP="00E965CF">
            <w:pPr>
              <w:pStyle w:val="a7"/>
            </w:pPr>
          </w:p>
        </w:tc>
      </w:tr>
    </w:tbl>
    <w:p w14:paraId="73C9BD4C" w14:textId="77777777" w:rsidR="001400FF" w:rsidRPr="000A72A1" w:rsidRDefault="001400FF" w:rsidP="000A72A1">
      <w:pPr>
        <w:pStyle w:val="a0"/>
        <w:ind w:firstLine="0"/>
        <w:rPr>
          <w:lang w:val="ru-RU"/>
        </w:rPr>
      </w:pPr>
    </w:p>
    <w:p w14:paraId="6A7B096B" w14:textId="77777777" w:rsidR="001400FF" w:rsidRDefault="001400FF" w:rsidP="00E10471">
      <w:pPr>
        <w:pStyle w:val="a0"/>
      </w:pPr>
    </w:p>
    <w:p w14:paraId="2FE8B125" w14:textId="1D6FF0F1" w:rsidR="002A5E77" w:rsidRPr="001400FF" w:rsidRDefault="00000000" w:rsidP="00E10471">
      <w:pPr>
        <w:pStyle w:val="a0"/>
        <w:rPr>
          <w:lang w:val="ru-RU"/>
        </w:rPr>
      </w:pPr>
      <w:r w:rsidRPr="001400FF">
        <w:rPr>
          <w:lang w:val="ru-RU"/>
        </w:rPr>
        <w:t xml:space="preserve">Радиус  шпангоута   </w:t>
      </w:r>
      <m:oMath>
        <m:r>
          <w:rPr>
            <w:rFonts w:ascii="Cambria Math"/>
          </w:rPr>
          <m:t>r</m:t>
        </m:r>
        <m:r>
          <w:rPr>
            <w:rFonts w:ascii="Cambria Math"/>
            <w:lang w:val="ru-RU"/>
          </w:rPr>
          <m:t>=1,5</m:t>
        </m:r>
        <m:r>
          <w:rPr>
            <w:rFonts w:ascii="Cambria Math"/>
            <w:lang w:val="ru-RU"/>
          </w:rPr>
          <m:t>м</m:t>
        </m:r>
        <m:r>
          <w:rPr>
            <w:rFonts w:ascii="Cambria Math"/>
            <w:lang w:val="ru-RU"/>
          </w:rPr>
          <m:t>;.</m:t>
        </m:r>
      </m:oMath>
    </w:p>
    <w:p w14:paraId="2346C447" w14:textId="77777777" w:rsidR="002A5E77" w:rsidRPr="00E10471" w:rsidRDefault="0000000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Толщина  обшивки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2,2</m:t>
        </m:r>
        <m:r>
          <w:rPr>
            <w:rFonts w:ascii="Cambria Math"/>
            <w:lang w:val="ru-RU"/>
          </w:rPr>
          <m:t>мм</m:t>
        </m:r>
        <m:r>
          <w:rPr>
            <w:rFonts w:ascii="Cambria Math"/>
            <w:lang w:val="ru-RU"/>
          </w:rPr>
          <m:t>;</m:t>
        </m:r>
      </m:oMath>
    </w:p>
    <w:p w14:paraId="6CE4A617" w14:textId="77777777" w:rsidR="002A5E77" w:rsidRPr="00E10471" w:rsidRDefault="0000000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Коэффициент безопасности </w:t>
      </w:r>
      <m:oMath>
        <m:r>
          <w:rPr>
            <w:rFonts w:ascii="Cambria Math"/>
          </w:rPr>
          <m:t>f</m:t>
        </m:r>
        <m:r>
          <w:rPr>
            <w:rFonts w:ascii="Cambria Math"/>
            <w:lang w:val="ru-RU"/>
          </w:rPr>
          <m:t>=1,35;</m:t>
        </m:r>
      </m:oMath>
    </w:p>
    <w:p w14:paraId="1AC4B971" w14:textId="77777777" w:rsidR="002A5E77" w:rsidRPr="00E10471" w:rsidRDefault="002A5E77" w:rsidP="00AA3179">
      <w:pPr>
        <w:pStyle w:val="a0"/>
        <w:rPr>
          <w:lang w:val="ru-RU"/>
        </w:rPr>
      </w:pPr>
    </w:p>
    <w:p w14:paraId="080AEBE9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Материал шпангоута Д16АТ имеет следующие характеристики:</w:t>
      </w:r>
    </w:p>
    <w:p w14:paraId="2609048A" w14:textId="77777777" w:rsidR="002A5E77" w:rsidRDefault="00000000" w:rsidP="00E10471">
      <w:pPr>
        <w:pStyle w:val="a0"/>
        <w:sectPr w:rsidR="002A5E77" w:rsidSect="00887A07">
          <w:pgSz w:w="11906" w:h="16838" w:code="9"/>
          <w:pgMar w:top="851" w:right="567" w:bottom="719" w:left="1701" w:header="720" w:footer="720" w:gutter="0"/>
          <w:pgNumType w:start="26"/>
          <w:cols w:space="708"/>
          <w:docGrid w:linePitch="360"/>
        </w:sectPr>
      </w:pPr>
      <m:oMathPara>
        <m:oMath>
          <m:r>
            <w:rPr>
              <w:rFonts w:ascii="Cambria Math"/>
            </w:rPr>
            <m:t>E=7,2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4</m:t>
              </m:r>
            </m:sup>
          </m:sSup>
          <m:r>
            <w:rPr>
              <w:rFonts w:ascii="Cambria Math"/>
            </w:rPr>
            <m:t>МПа</m:t>
          </m:r>
          <m:r>
            <w:rPr>
              <w:rFonts w:ascii="Cambria Math"/>
            </w:rPr>
            <m:t>;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В</m:t>
              </m:r>
            </m:sub>
          </m:sSub>
          <m:r>
            <w:rPr>
              <w:rFonts w:ascii="Cambria Math"/>
            </w:rPr>
            <m:t>=440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;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Р</m:t>
              </m:r>
            </m:sub>
          </m:sSub>
          <m:r>
            <w:rPr>
              <w:rFonts w:ascii="Cambria Math"/>
            </w:rPr>
            <m:t>=190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;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0,2</m:t>
              </m:r>
            </m:sub>
          </m:sSub>
          <m:r>
            <w:rPr>
              <w:rFonts w:ascii="Cambria Math"/>
            </w:rPr>
            <m:t>=270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.</m:t>
          </m:r>
        </m:oMath>
      </m:oMathPara>
    </w:p>
    <w:p w14:paraId="701F2063" w14:textId="479B5AF9" w:rsidR="002A5E77" w:rsidRPr="00F16EF1" w:rsidRDefault="00000000" w:rsidP="00F16EF1">
      <w:pPr>
        <w:pStyle w:val="20"/>
      </w:pPr>
      <w:r w:rsidRPr="006E4FA9">
        <w:t xml:space="preserve"> </w:t>
      </w:r>
      <w:bookmarkStart w:id="10" w:name="_Toc133316100"/>
      <w:bookmarkStart w:id="11" w:name="_Toc133316769"/>
      <w:bookmarkStart w:id="12" w:name="_Toc133316801"/>
      <w:r w:rsidRPr="006E4FA9">
        <w:t>Определения с помощью ЭВМ закона изменения погонной касательной силы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sub>
        </m:sSub>
      </m:oMath>
      <w:r w:rsidRPr="006E4FA9">
        <w:t>, изгибающего момента</w:t>
      </w:r>
      <w:r>
        <w:t xml:space="preserve"> </w:t>
      </w:r>
      <w:r>
        <w:rPr>
          <w:noProof/>
          <w:position w:val="-4"/>
        </w:rPr>
        <w:drawing>
          <wp:inline distT="0" distB="0" distL="0" distR="0" wp14:anchorId="2AC9EF84" wp14:editId="1FF65C98">
            <wp:extent cx="200660" cy="166370"/>
            <wp:effectExtent l="0" t="0" r="0" b="0"/>
            <wp:docPr id="208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FA9">
        <w:t xml:space="preserve">, перерезывающей силы </w:t>
      </w:r>
      <w:r>
        <w:rPr>
          <w:noProof/>
          <w:position w:val="-10"/>
        </w:rPr>
        <w:drawing>
          <wp:inline distT="0" distB="0" distL="0" distR="0" wp14:anchorId="494AEB31" wp14:editId="5A2D8493">
            <wp:extent cx="152400" cy="200660"/>
            <wp:effectExtent l="0" t="0" r="0" b="0"/>
            <wp:docPr id="209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FA9">
        <w:t xml:space="preserve">  и продольной силы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6E4FA9">
        <w:t xml:space="preserve">. Эпюр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sub>
        </m:sSub>
      </m:oMath>
      <w:r w:rsidRPr="006E4FA9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6E4FA9">
        <w:t xml:space="preserve">, 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 xml:space="preserve"> </w:t>
      </w:r>
      <w:r w:rsidRPr="006E4FA9">
        <w:t xml:space="preserve">и </w:t>
      </w:r>
      <w:bookmarkEnd w:id="10"/>
      <w:bookmarkEnd w:id="11"/>
      <w:bookmarkEnd w:id="12"/>
      <m:oMath>
        <m:r>
          <m:rPr>
            <m:sty m:val="bi"/>
          </m:rPr>
          <w:rPr>
            <w:rFonts w:ascii="Cambria Math"/>
          </w:rPr>
          <m:t>N</m:t>
        </m:r>
      </m:oMath>
    </w:p>
    <w:p w14:paraId="752A6947" w14:textId="5636C88B" w:rsidR="002A5E77" w:rsidRPr="00C82BB2" w:rsidRDefault="00000000" w:rsidP="00E10471">
      <w:pPr>
        <w:pStyle w:val="a0"/>
      </w:pPr>
      <w:r w:rsidRPr="00C91F03">
        <w:rPr>
          <w:lang w:val="ru-RU"/>
        </w:rPr>
        <w:t>Для расчёта</w:t>
      </w:r>
      <m:oMath>
        <m:r>
          <w:rPr>
            <w:rFonts w:ascii="Cambria Math" w:hAnsi="Cambria Math"/>
          </w:rPr>
          <m:t>N</m:t>
        </m:r>
      </m:oMath>
      <w:r w:rsidRPr="00C91F03">
        <w:rPr>
          <w:lang w:val="ru-RU"/>
        </w:rPr>
        <w:t xml:space="preserve">, </w:t>
      </w:r>
      <w:r>
        <w:rPr>
          <w:noProof/>
          <w:position w:val="-10"/>
        </w:rPr>
        <w:drawing>
          <wp:inline distT="0" distB="0" distL="0" distR="0" wp14:anchorId="1F43EA13" wp14:editId="0B77993F">
            <wp:extent cx="152400" cy="200660"/>
            <wp:effectExtent l="0" t="0" r="0" b="0"/>
            <wp:docPr id="216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1F03">
        <w:rPr>
          <w:lang w:val="ru-RU"/>
        </w:rPr>
        <w:t xml:space="preserve"> и </w:t>
      </w:r>
      <w:r>
        <w:rPr>
          <w:noProof/>
          <w:position w:val="-4"/>
        </w:rPr>
        <w:drawing>
          <wp:inline distT="0" distB="0" distL="0" distR="0" wp14:anchorId="063EBE29" wp14:editId="3011EE2E">
            <wp:extent cx="200660" cy="166370"/>
            <wp:effectExtent l="0" t="0" r="0" b="0"/>
            <wp:docPr id="217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1F03">
        <w:rPr>
          <w:lang w:val="ru-RU"/>
        </w:rPr>
        <w:t xml:space="preserve"> необходимо рассчитать нагрузки с учётом коэффициента безопасности </w:t>
      </w:r>
      <m:oMath>
        <m:r>
          <w:rPr>
            <w:rFonts w:ascii="Cambria Math"/>
          </w:rPr>
          <m:t>f</m:t>
        </m:r>
        <m:r>
          <w:rPr>
            <w:rFonts w:ascii="Cambria Math"/>
            <w:lang w:val="ru-RU"/>
          </w:rPr>
          <m:t>=1,35</m:t>
        </m:r>
      </m:oMath>
      <w:r w:rsidRPr="00C91F03">
        <w:rPr>
          <w:lang w:val="ru-RU"/>
        </w:rPr>
        <w:t xml:space="preserve">. </w:t>
      </w:r>
      <w:r w:rsidRPr="00C82BB2">
        <w:t>Расчетные значения усилий вычисляются по следующей формуле:</w:t>
      </w:r>
    </w:p>
    <w:p w14:paraId="1731CE64" w14:textId="77777777" w:rsidR="002A5E77" w:rsidRPr="00863D3A" w:rsidRDefault="00000000" w:rsidP="00C019DA">
      <w:pPr>
        <w:pStyle w:val="a0"/>
        <w:ind w:firstLine="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</m:sub>
            <m:sup>
              <m:r>
                <w:rPr>
                  <w:rFonts w:ascii="Cambria Math"/>
                </w:rPr>
                <m:t>Р</m:t>
              </m:r>
            </m:sup>
          </m:sSubSup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</m:sub>
            <m:sup>
              <m:r>
                <w:rPr>
                  <w:rFonts w:ascii="Cambria Math"/>
                </w:rPr>
                <m:t>э</m:t>
              </m:r>
            </m:sup>
          </m:sSubSup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f,</m:t>
          </m:r>
        </m:oMath>
      </m:oMathPara>
    </w:p>
    <w:p w14:paraId="6CC78966" w14:textId="77777777" w:rsidR="002A5E77" w:rsidRDefault="00000000" w:rsidP="00E10471">
      <w:pPr>
        <w:pStyle w:val="a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</m:sub>
            <m:sup>
              <m:r>
                <w:rPr>
                  <w:rFonts w:ascii="Cambria Math"/>
                </w:rPr>
                <m:t>Р</m:t>
              </m:r>
            </m:sup>
          </m:sSubSup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</m:sub>
            <m:sup>
              <m:r>
                <w:rPr>
                  <w:rFonts w:ascii="Cambria Math"/>
                </w:rPr>
                <m:t>э</m:t>
              </m:r>
            </m:sup>
          </m:sSubSup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f,</m:t>
          </m:r>
        </m:oMath>
      </m:oMathPara>
    </w:p>
    <w:p w14:paraId="3DEEFB4D" w14:textId="77777777" w:rsidR="002A5E77" w:rsidRPr="00863D3A" w:rsidRDefault="00000000" w:rsidP="00E10471">
      <w:pPr>
        <w:pStyle w:val="a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</w:rPr>
                <m:t>i</m:t>
              </m:r>
            </m:sub>
            <m:sup>
              <m:r>
                <w:rPr>
                  <w:rFonts w:ascii="Cambria Math"/>
                </w:rPr>
                <m:t>Р</m:t>
              </m:r>
            </m:sup>
          </m:sSubSup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</w:rPr>
                <m:t>i</m:t>
              </m:r>
            </m:sub>
            <m:sup>
              <m:r>
                <w:rPr>
                  <w:rFonts w:ascii="Cambria Math"/>
                </w:rPr>
                <m:t>э</m:t>
              </m:r>
            </m:sup>
          </m:sSubSup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f.</m:t>
          </m:r>
        </m:oMath>
      </m:oMathPara>
    </w:p>
    <w:p w14:paraId="142B8C85" w14:textId="2D4ADF42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>Где</w:t>
      </w:r>
      <w:r w:rsidR="0012711A">
        <w:rPr>
          <w:lang w:val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</m:sub>
          <m:sup>
            <m:r>
              <w:rPr>
                <w:rFonts w:ascii="Cambria Math"/>
                <w:lang w:val="ru-RU"/>
              </w:rPr>
              <m:t>Р</m:t>
            </m:r>
          </m:sup>
        </m:sSubSup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t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</m:sub>
          <m:sup>
            <m:r>
              <w:rPr>
                <w:rFonts w:ascii="Cambria Math"/>
                <w:lang w:val="ru-RU"/>
              </w:rPr>
              <m:t>Р</m:t>
            </m:r>
          </m:sup>
        </m:sSubSup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i</m:t>
            </m:r>
          </m:sub>
          <m:sup>
            <m:r>
              <w:rPr>
                <w:rFonts w:ascii="Cambria Math"/>
                <w:lang w:val="ru-RU"/>
              </w:rPr>
              <m:t>Р</m:t>
            </m:r>
          </m:sup>
        </m:sSubSup>
      </m:oMath>
      <w:r w:rsidRPr="00C91F03">
        <w:rPr>
          <w:lang w:val="ru-RU"/>
        </w:rPr>
        <w:t xml:space="preserve"> - </w:t>
      </w:r>
      <w:r w:rsidRPr="00F82A5D">
        <w:rPr>
          <w:b/>
          <w:bCs/>
          <w:lang w:val="ru-RU"/>
        </w:rPr>
        <w:t>расчетные значения усилий;</w:t>
      </w:r>
    </w:p>
    <w:p w14:paraId="65BA9219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i</m:t>
        </m:r>
      </m:oMath>
      <w:r w:rsidRPr="00C91F03">
        <w:rPr>
          <w:lang w:val="ru-RU"/>
        </w:rPr>
        <w:t xml:space="preserve"> - номер нагрузки.</w:t>
      </w:r>
    </w:p>
    <w:p w14:paraId="4183A35F" w14:textId="77777777" w:rsidR="002A5E77" w:rsidRPr="00C91F03" w:rsidRDefault="002A5E77" w:rsidP="00AA3179">
      <w:pPr>
        <w:pStyle w:val="a0"/>
        <w:rPr>
          <w:lang w:val="ru-RU"/>
        </w:rPr>
      </w:pPr>
    </w:p>
    <w:p w14:paraId="721F48A1" w14:textId="2C49E071" w:rsidR="002A5E77" w:rsidRPr="00E10471" w:rsidRDefault="00000000" w:rsidP="00AA3179">
      <w:pPr>
        <w:pStyle w:val="a0"/>
        <w:rPr>
          <w:lang w:val="ru-RU"/>
        </w:rPr>
      </w:pPr>
      <w:r w:rsidRPr="00E10471">
        <w:rPr>
          <w:lang w:val="ru-RU"/>
        </w:rPr>
        <w:t>Для заданного шпангоута имеем:</w:t>
      </w:r>
    </w:p>
    <w:p w14:paraId="35322F84" w14:textId="1CC31BB3" w:rsidR="002A5E77" w:rsidRDefault="00000000" w:rsidP="00E10471">
      <w:pPr>
        <w:pStyle w:val="a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0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5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 xml:space="preserve">40,5 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 xml:space="preserve">, 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17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5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22</m:t>
          </m:r>
          <m:r>
            <w:rPr>
              <w:rFonts w:ascii="Cambria Math"/>
              <w:lang w:eastAsia="zh-CN"/>
            </w:rPr>
            <m:t xml:space="preserve">,95 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 xml:space="preserve">,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</w:p>
    <w:p w14:paraId="6155AB80" w14:textId="1DDBEEA9" w:rsidR="002A5E77" w:rsidRDefault="00000000" w:rsidP="00E10471">
      <w:pPr>
        <w:pStyle w:val="a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25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 xml:space="preserve">1,35=33,75 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 xml:space="preserve">, 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0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5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 xml:space="preserve">45,5 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</w:p>
    <w:p w14:paraId="2EA13175" w14:textId="5046C5A8" w:rsidR="002A5E77" w:rsidRDefault="00000000" w:rsidP="00E10471">
      <w:pPr>
        <w:pStyle w:val="a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10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 xml:space="preserve">1,35=13,5 </m:t>
          </m:r>
          <m:r>
            <w:rPr>
              <w:rFonts w:ascii="Cambria Math"/>
            </w:rPr>
            <m:t>кН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 w:hAnsi="Cambria Math"/>
            </w:rPr>
            <m:t>м</m:t>
          </m:r>
          <m:r>
            <w:rPr>
              <w:rFonts w:ascii="Cambria Math"/>
            </w:rPr>
            <m:t xml:space="preserve">, 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12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5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 xml:space="preserve">16,2 </m:t>
          </m:r>
          <m:r>
            <w:rPr>
              <w:rFonts w:ascii="Cambria Math"/>
            </w:rPr>
            <m:t>кН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 w:hAnsi="Cambria Math"/>
            </w:rPr>
            <m:t>м</m:t>
          </m:r>
          <m:r>
            <w:rPr>
              <w:rFonts w:ascii="Cambria Math"/>
            </w:rPr>
            <m:t>.</m:t>
          </m:r>
        </m:oMath>
      </m:oMathPara>
    </w:p>
    <w:p w14:paraId="78F314D1" w14:textId="77777777" w:rsidR="002A5E77" w:rsidRDefault="002A5E77" w:rsidP="00AA3179">
      <w:pPr>
        <w:pStyle w:val="a0"/>
      </w:pPr>
    </w:p>
    <w:p w14:paraId="2072826D" w14:textId="77777777" w:rsidR="002A5E77" w:rsidRPr="00780CB3" w:rsidRDefault="00000000" w:rsidP="00E10471">
      <w:pPr>
        <w:pStyle w:val="a0"/>
        <w:rPr>
          <w:lang w:val="ru-RU"/>
        </w:rPr>
      </w:pPr>
      <w:r w:rsidRPr="00780CB3">
        <w:rPr>
          <w:lang w:val="ru-RU"/>
        </w:rPr>
        <w:t>В соответствии со схемой нагружения шпангоута (</w:t>
      </w:r>
      <w:r>
        <w:fldChar w:fldCharType="begin" w:fldLock="1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556716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1</w:t>
      </w:r>
      <w:r>
        <w:fldChar w:fldCharType="end"/>
      </w:r>
      <w:r w:rsidRPr="00780CB3">
        <w:rPr>
          <w:lang w:val="ru-RU"/>
        </w:rPr>
        <w:t xml:space="preserve">) и полученными значениями расчётных нагрузок на ЭВМ вычисляются значения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  <m:r>
          <w:rPr>
            <w:rFonts w:ascii="Cambria Math" w:hAns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  <m:r>
          <w:rPr>
            <w:rFonts w:ascii="Cambria Math" w:hAns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780CB3">
        <w:rPr>
          <w:lang w:val="ru-RU"/>
        </w:rPr>
        <w:t>,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 w:rsidRPr="00780CB3">
        <w:rPr>
          <w:lang w:val="ru-RU"/>
        </w:rPr>
        <w:t>.</w:t>
      </w:r>
    </w:p>
    <w:p w14:paraId="640243AC" w14:textId="77777777" w:rsidR="002A5E77" w:rsidRDefault="00000000" w:rsidP="00AA3179">
      <w:pPr>
        <w:pStyle w:val="a0"/>
      </w:pPr>
      <w:r w:rsidRPr="00C91F03">
        <w:rPr>
          <w:lang w:val="ru-RU"/>
        </w:rPr>
        <w:t xml:space="preserve">Расчёт проводится с помощью программы </w:t>
      </w:r>
      <w:r>
        <w:t>ring</w:t>
      </w:r>
      <w:r w:rsidRPr="00C91F03">
        <w:rPr>
          <w:lang w:val="ru-RU"/>
        </w:rPr>
        <w:t>.</w:t>
      </w:r>
      <w:r>
        <w:t>exe</w:t>
      </w:r>
      <w:r w:rsidRPr="00C91F03">
        <w:rPr>
          <w:lang w:val="ru-RU"/>
        </w:rPr>
        <w:t xml:space="preserve">. Результаты расчётов приведены в таблице 2.2. </w:t>
      </w:r>
      <w:r>
        <w:t>Распечатка результатов программы представлена в приложении 3.</w:t>
      </w:r>
    </w:p>
    <w:p w14:paraId="45EB008A" w14:textId="77777777" w:rsidR="002A5E77" w:rsidRDefault="00000000" w:rsidP="00E74346">
      <w:pPr>
        <w:sectPr w:rsidR="002A5E77" w:rsidSect="00887A07">
          <w:pgSz w:w="11906" w:h="16838" w:code="9"/>
          <w:pgMar w:top="851" w:right="567" w:bottom="1079" w:left="1620" w:header="720" w:footer="720" w:gutter="0"/>
          <w:pgNumType w:start="27"/>
          <w:cols w:space="708"/>
          <w:docGrid w:linePitch="360"/>
        </w:sectPr>
      </w:pPr>
      <w:r>
        <w:tab/>
      </w:r>
      <w:r>
        <w:tab/>
      </w:r>
    </w:p>
    <w:p w14:paraId="63808CEA" w14:textId="77777777" w:rsidR="002A5E77" w:rsidRPr="00E965CF" w:rsidRDefault="002A5E77" w:rsidP="0089238E">
      <w:pPr>
        <w:pStyle w:val="23"/>
      </w:pPr>
      <w:bookmarkStart w:id="13" w:name="_Ref132168027"/>
    </w:p>
    <w:bookmarkEnd w:id="13"/>
    <w:p w14:paraId="55AAE498" w14:textId="77777777" w:rsidR="002A5E77" w:rsidRDefault="00000000" w:rsidP="00E965CF">
      <w:pPr>
        <w:jc w:val="right"/>
      </w:pPr>
      <w:r>
        <w:t xml:space="preserve">Таблица 2.2 </w:t>
      </w:r>
    </w:p>
    <w:tbl>
      <w:tblPr>
        <w:tblW w:w="9900" w:type="dxa"/>
        <w:tblInd w:w="93" w:type="dxa"/>
        <w:tblLook w:val="0000" w:firstRow="0" w:lastRow="0" w:firstColumn="0" w:lastColumn="0" w:noHBand="0" w:noVBand="0"/>
      </w:tblPr>
      <w:tblGrid>
        <w:gridCol w:w="1060"/>
        <w:gridCol w:w="1009"/>
        <w:gridCol w:w="980"/>
        <w:gridCol w:w="980"/>
        <w:gridCol w:w="980"/>
        <w:gridCol w:w="1000"/>
        <w:gridCol w:w="980"/>
        <w:gridCol w:w="980"/>
        <w:gridCol w:w="980"/>
        <w:gridCol w:w="980"/>
      </w:tblGrid>
      <w:tr w:rsidR="00E34BA0" w14:paraId="1DFA76AC" w14:textId="77777777" w:rsidTr="007260EB">
        <w:trPr>
          <w:trHeight w:val="585"/>
        </w:trPr>
        <w:tc>
          <w:tcPr>
            <w:tcW w:w="10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1810712A" w14:textId="77777777" w:rsidR="002A5E77" w:rsidRPr="00E74346" w:rsidRDefault="00000000" w:rsidP="00E74346">
            <w:pPr>
              <w:jc w:val="center"/>
              <w:rPr>
                <w:sz w:val="20"/>
              </w:rPr>
            </w:pPr>
            <w:r w:rsidRPr="00E74346">
              <w:rPr>
                <w:sz w:val="20"/>
              </w:rPr>
              <w:t>Угол, град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49D218D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М, кН*м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1C10065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N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2DCFF25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C0C0C0"/>
            <w:noWrap/>
            <w:vAlign w:val="bottom"/>
          </w:tcPr>
          <w:p w14:paraId="1D9129C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</w:t>
            </w:r>
            <w:r w:rsidRPr="00E74346">
              <w:rPr>
                <w:sz w:val="20"/>
                <w:szCs w:val="20"/>
                <w:vertAlign w:val="subscript"/>
              </w:rPr>
              <w:t>t,</w:t>
            </w:r>
            <w:r w:rsidRPr="00E74346">
              <w:rPr>
                <w:sz w:val="20"/>
                <w:szCs w:val="20"/>
              </w:rPr>
              <w:t xml:space="preserve"> kH/м</w:t>
            </w:r>
          </w:p>
        </w:tc>
        <w:tc>
          <w:tcPr>
            <w:tcW w:w="10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64FBC0C1" w14:textId="77777777" w:rsidR="002A5E77" w:rsidRPr="00E74346" w:rsidRDefault="00000000" w:rsidP="00E74346">
            <w:pPr>
              <w:jc w:val="center"/>
              <w:rPr>
                <w:sz w:val="20"/>
              </w:rPr>
            </w:pPr>
            <w:r w:rsidRPr="00E74346">
              <w:rPr>
                <w:sz w:val="20"/>
              </w:rPr>
              <w:t>Угол, град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291E9EA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М, кН*м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16BA48A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N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03815D6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14E7DC4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</w:t>
            </w:r>
            <w:r w:rsidRPr="00E74346">
              <w:rPr>
                <w:sz w:val="20"/>
                <w:szCs w:val="20"/>
                <w:vertAlign w:val="subscript"/>
              </w:rPr>
              <w:t>t,</w:t>
            </w:r>
            <w:r w:rsidRPr="00E74346">
              <w:rPr>
                <w:sz w:val="20"/>
                <w:szCs w:val="20"/>
              </w:rPr>
              <w:t xml:space="preserve"> kH/м</w:t>
            </w:r>
          </w:p>
        </w:tc>
      </w:tr>
      <w:tr w:rsidR="00E34BA0" w14:paraId="5C3D62FE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CA7670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28100C" w14:textId="16E92726" w:rsidR="002A5E77" w:rsidRPr="00E74346" w:rsidRDefault="00000000" w:rsidP="00E74346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</w:rPr>
              <w:t>-</w:t>
            </w:r>
            <w:r w:rsidR="000D1BA3">
              <w:rPr>
                <w:sz w:val="20"/>
                <w:szCs w:val="20"/>
              </w:rPr>
              <w:t>0.80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4FC5F0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7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0D71C2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76031C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7,2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06273D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C01C83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3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B6A645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2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B97EAD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,5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E1A265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087</w:t>
            </w:r>
          </w:p>
        </w:tc>
      </w:tr>
      <w:tr w:rsidR="00E34BA0" w14:paraId="7E2335BD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A0B9B7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A58F5DB" w14:textId="6ACE4D48" w:rsidR="002A5E77" w:rsidRPr="00E74346" w:rsidRDefault="000D1BA3" w:rsidP="00E74346">
            <w:pPr>
              <w:jc w:val="center"/>
              <w:rPr>
                <w:sz w:val="20"/>
                <w:szCs w:val="20"/>
              </w:rPr>
            </w:pPr>
            <w:r>
              <w:rPr>
                <w:rFonts w:ascii="Courier New" w:hAnsi="Courier New" w:cs="Courier New"/>
                <w:sz w:val="22"/>
                <w:lang w:val="en-US"/>
              </w:rPr>
              <w:t>0.</w:t>
            </w:r>
            <w:r w:rsidRPr="006967B9">
              <w:rPr>
                <w:rFonts w:ascii="Courier New" w:hAnsi="Courier New" w:cs="Courier New"/>
                <w:sz w:val="22"/>
                <w:lang w:val="en-US"/>
              </w:rPr>
              <w:t>19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1DCBE8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C86376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6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40950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6,7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4621AA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2A5AF4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9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941B6D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,4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911438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6,60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36588C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992</w:t>
            </w:r>
          </w:p>
        </w:tc>
      </w:tr>
      <w:tr w:rsidR="00E34BA0" w14:paraId="045FD23A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7D1851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BEC1096" w14:textId="40F967FC" w:rsidR="002A5E77" w:rsidRPr="00E74346" w:rsidRDefault="000D1BA3" w:rsidP="00E74346">
            <w:pPr>
              <w:jc w:val="center"/>
              <w:rPr>
                <w:sz w:val="20"/>
                <w:szCs w:val="20"/>
              </w:rPr>
            </w:pPr>
            <w:r w:rsidRPr="006967B9">
              <w:rPr>
                <w:rFonts w:ascii="Courier New" w:hAnsi="Courier New" w:cs="Courier New"/>
                <w:sz w:val="22"/>
                <w:lang w:val="en-US"/>
              </w:rPr>
              <w:t>-6.8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A4511A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6C3E2C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3DED5D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4,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6BE56C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F13B03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4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15BEFFE" w14:textId="77777777" w:rsidR="002A5E77" w:rsidRPr="00E74346" w:rsidRDefault="00000000" w:rsidP="002059D5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3,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F12BE1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7,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D13318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37</w:t>
            </w:r>
          </w:p>
        </w:tc>
      </w:tr>
      <w:tr w:rsidR="00E34BA0" w14:paraId="564C28A1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B10A7C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9024E2B" w14:textId="04CB930F" w:rsidR="002A5E77" w:rsidRPr="00E74346" w:rsidRDefault="007260EB" w:rsidP="00E74346">
            <w:pPr>
              <w:jc w:val="center"/>
              <w:rPr>
                <w:sz w:val="20"/>
                <w:szCs w:val="20"/>
              </w:rPr>
            </w:pPr>
            <w:r w:rsidRPr="006967B9">
              <w:rPr>
                <w:rFonts w:ascii="Courier New"/>
              </w:rPr>
              <w:t>-1.8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87DBAA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,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A6DD22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0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2244BA8" w14:textId="77777777" w:rsidR="002A5E77" w:rsidRPr="00E74346" w:rsidRDefault="00000000" w:rsidP="002059D5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50,6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57740E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B02963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D49BF2F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3,8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138239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1B98C6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12</w:t>
            </w:r>
          </w:p>
        </w:tc>
      </w:tr>
      <w:tr w:rsidR="00E34BA0" w14:paraId="710435E7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2BF80D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7BE24C6" w14:textId="1CF49556" w:rsidR="002A5E77" w:rsidRPr="00E74346" w:rsidRDefault="007260EB" w:rsidP="00E74346">
            <w:pPr>
              <w:jc w:val="center"/>
              <w:rPr>
                <w:sz w:val="20"/>
                <w:szCs w:val="20"/>
                <w:highlight w:val="yellow"/>
              </w:rPr>
            </w:pPr>
            <w:r w:rsidRPr="006967B9">
              <w:rPr>
                <w:rFonts w:ascii="Courier New"/>
              </w:rPr>
              <w:t>-3.3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4959F03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9</w:t>
            </w:r>
            <w:r w:rsidRPr="00E74346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>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B02232F" w14:textId="77777777" w:rsidR="002A5E77" w:rsidRPr="00E74346" w:rsidRDefault="00000000" w:rsidP="00E74346">
            <w:pPr>
              <w:jc w:val="center"/>
              <w:rPr>
                <w:sz w:val="20"/>
                <w:szCs w:val="20"/>
                <w:highlight w:val="yellow"/>
              </w:rPr>
            </w:pPr>
            <w:r>
              <w:rPr>
                <w:sz w:val="20"/>
                <w:szCs w:val="20"/>
              </w:rPr>
              <w:t>8,4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C0CADE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D7812A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26FFF8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7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AA0794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4,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EF17B1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0,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10B7E9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24</w:t>
            </w:r>
          </w:p>
        </w:tc>
      </w:tr>
      <w:tr w:rsidR="00E34BA0" w14:paraId="6AD937ED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994D0F5" w14:textId="77777777" w:rsidR="002A5E77" w:rsidRPr="00860647" w:rsidRDefault="00000000" w:rsidP="00E74346">
            <w:pPr>
              <w:jc w:val="center"/>
              <w:rPr>
                <w:b/>
                <w:bCs/>
                <w:sz w:val="20"/>
                <w:szCs w:val="20"/>
              </w:rPr>
            </w:pPr>
            <w:r w:rsidRPr="00860647">
              <w:rPr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D213286" w14:textId="7C24DE38" w:rsidR="002A5E77" w:rsidRPr="00860647" w:rsidRDefault="007260EB" w:rsidP="00E74346">
            <w:pPr>
              <w:jc w:val="center"/>
              <w:rPr>
                <w:b/>
                <w:bCs/>
                <w:sz w:val="20"/>
                <w:szCs w:val="20"/>
              </w:rPr>
            </w:pPr>
            <w:r w:rsidRPr="006967B9">
              <w:rPr>
                <w:rFonts w:ascii="Courier New"/>
              </w:rPr>
              <w:t>-5.1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9C319F" w14:textId="77777777" w:rsidR="002A5E77" w:rsidRPr="00860647" w:rsidRDefault="00000000" w:rsidP="00E74346">
            <w:pPr>
              <w:jc w:val="center"/>
              <w:rPr>
                <w:b/>
                <w:bCs/>
                <w:sz w:val="20"/>
                <w:szCs w:val="20"/>
              </w:rPr>
            </w:pPr>
            <w:r w:rsidRPr="00860647">
              <w:rPr>
                <w:b/>
                <w:bCs/>
                <w:sz w:val="20"/>
                <w:szCs w:val="20"/>
              </w:rPr>
              <w:t>7,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C286CD0" w14:textId="77777777" w:rsidR="002A5E77" w:rsidRPr="00860647" w:rsidRDefault="00000000" w:rsidP="00E74346">
            <w:pPr>
              <w:jc w:val="center"/>
              <w:rPr>
                <w:b/>
                <w:bCs/>
                <w:sz w:val="20"/>
                <w:szCs w:val="20"/>
              </w:rPr>
            </w:pPr>
            <w:r w:rsidRPr="00860647">
              <w:rPr>
                <w:b/>
                <w:bCs/>
                <w:sz w:val="20"/>
                <w:szCs w:val="20"/>
              </w:rPr>
              <w:t>11,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5E34F6A" w14:textId="77777777" w:rsidR="002A5E77" w:rsidRPr="00860647" w:rsidRDefault="00000000" w:rsidP="009228F7">
            <w:pPr>
              <w:jc w:val="center"/>
              <w:rPr>
                <w:b/>
                <w:bCs/>
                <w:sz w:val="20"/>
                <w:szCs w:val="20"/>
              </w:rPr>
            </w:pPr>
            <w:r w:rsidRPr="00860647">
              <w:rPr>
                <w:b/>
                <w:bCs/>
                <w:sz w:val="20"/>
                <w:szCs w:val="20"/>
              </w:rPr>
              <w:t>-37,8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C6A65E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8D44B4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84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3599087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5,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E0A76CA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1,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027C050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,76</w:t>
            </w:r>
          </w:p>
        </w:tc>
      </w:tr>
      <w:tr w:rsidR="00E34BA0" w14:paraId="2787FF74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A43784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96961CD" w14:textId="7A9C23B9" w:rsidR="002A5E77" w:rsidRPr="00E74346" w:rsidRDefault="007260EB" w:rsidP="00E74346">
            <w:pPr>
              <w:jc w:val="center"/>
              <w:rPr>
                <w:sz w:val="20"/>
                <w:szCs w:val="20"/>
              </w:rPr>
            </w:pPr>
            <w:r w:rsidRPr="006967B9">
              <w:rPr>
                <w:rFonts w:ascii="Courier New"/>
              </w:rPr>
              <w:t>-3.40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AD9EFE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5D569A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74210D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9,1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C8DE44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A7C14A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1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531D4E4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6,9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3C0F07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,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0BD5E39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,79</w:t>
            </w:r>
          </w:p>
        </w:tc>
      </w:tr>
      <w:tr w:rsidR="00E34BA0" w14:paraId="76E025A8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75FCD7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159731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3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FA2248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A605F0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,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E2B7A6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,4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5044F0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157EE6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5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5617D65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8146A5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23FDBC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5</w:t>
            </w:r>
          </w:p>
        </w:tc>
      </w:tr>
      <w:tr w:rsidR="00E34BA0" w14:paraId="62168050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011843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B0AC25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6CE8D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277C6A" w14:textId="77777777" w:rsidR="002A5E77" w:rsidRPr="00E74346" w:rsidRDefault="00000000" w:rsidP="00C2114B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EDCB4A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9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40AD20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E27C68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84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6F7480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,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7926C50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6,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37520F0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84</w:t>
            </w:r>
          </w:p>
        </w:tc>
      </w:tr>
      <w:tr w:rsidR="00E34BA0" w14:paraId="256DA6CB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4456CE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670C79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2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FA4EF1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57581B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7FE88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85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AD7A31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D98B5F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2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68ACF3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,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63CCAF2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3,7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5428ED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04</w:t>
            </w:r>
          </w:p>
        </w:tc>
      </w:tr>
      <w:tr w:rsidR="00E34BA0" w14:paraId="7D4F331B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AA47C6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3467B2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8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1EE5B8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3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0395EC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6,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3F49B0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,39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9EC4CF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95247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49E038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,3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CFAF165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1,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320B79D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05</w:t>
            </w:r>
          </w:p>
        </w:tc>
      </w:tr>
      <w:tr w:rsidR="00E34BA0" w14:paraId="50EC3B3D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2687D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DA3B0E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1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BC57A9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0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1FD8878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6,1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669165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1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88A20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60DD11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8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B1B9C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9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D5FF8DB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9,5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5DAAB59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86</w:t>
            </w:r>
          </w:p>
        </w:tc>
      </w:tr>
      <w:tr w:rsidR="00E34BA0" w14:paraId="3EB03745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1A97F0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6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E7C2B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5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C9DD18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D7BDD77" w14:textId="77777777" w:rsidR="002A5E77" w:rsidRPr="00E74346" w:rsidRDefault="00000000" w:rsidP="0009195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5,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3EC0BB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,5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189BA6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BC0DC3A" w14:textId="77777777" w:rsidR="002A5E77" w:rsidRPr="00E74346" w:rsidRDefault="00000000" w:rsidP="0009195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0CDA2F8" w14:textId="77777777" w:rsidR="002A5E77" w:rsidRPr="00E74346" w:rsidRDefault="00000000" w:rsidP="0009195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BF1CE5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7,59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686066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</w:t>
            </w:r>
          </w:p>
        </w:tc>
      </w:tr>
      <w:tr w:rsidR="00E34BA0" w14:paraId="0D2310F2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9451F1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BC6AB1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F9D92B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3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B12C47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A07A30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2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20549C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FEC777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DB0DD9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,8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531A1E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,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C1CEFA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,61</w:t>
            </w:r>
          </w:p>
        </w:tc>
      </w:tr>
      <w:tr w:rsidR="00E34BA0" w14:paraId="0DAA68AF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54DD2A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7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596459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3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0F8F9F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A9B3EF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7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0CB84B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,8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AAE30A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78C380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94F20F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BB0803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1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D32B73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,46</w:t>
            </w:r>
          </w:p>
        </w:tc>
      </w:tr>
      <w:tr w:rsidR="00E34BA0" w14:paraId="597E287E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D7EB68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12E02C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17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D2E92E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7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EC630E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44F2CB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4,1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C72582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9AD499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7ED8D0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F476D6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,6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23DD76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,93</w:t>
            </w:r>
          </w:p>
        </w:tc>
      </w:tr>
      <w:tr w:rsidR="00E34BA0" w14:paraId="45EAE609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7E456F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DE84E5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7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41243F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,0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BC50A0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,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11F99F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4,0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461B11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6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2D42AA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1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07449D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8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8409CE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1D07A2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03</w:t>
            </w:r>
          </w:p>
        </w:tc>
      </w:tr>
      <w:tr w:rsidR="00E34BA0" w14:paraId="56AF5ECE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F87C62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6C8B82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,3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D4E8E8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2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9BEDEB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,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A73984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,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FA5CEA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F5EE5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7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3C4EA8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3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466FB7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16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DCAC33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82</w:t>
            </w:r>
          </w:p>
        </w:tc>
      </w:tr>
      <w:tr w:rsidR="00E34BA0" w14:paraId="1FDA2A10" w14:textId="77777777" w:rsidTr="007260EB">
        <w:trPr>
          <w:trHeight w:val="302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0D4F88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54F17E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,0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654CFF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0,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EBBD2E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6,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697F33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E5B51E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7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0614C6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2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FBDDF3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229373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2382B1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31</w:t>
            </w:r>
          </w:p>
        </w:tc>
      </w:tr>
      <w:tr w:rsidR="00E34BA0" w14:paraId="76A988A2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F8C625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7A52B6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6,7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67EBDB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3,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740471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7,5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7F4B0CC" w14:textId="77777777" w:rsidR="002A5E77" w:rsidRPr="00E74346" w:rsidRDefault="00000000" w:rsidP="003F4E58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31,3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12F61B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1C4A0F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F60FF3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72CFEF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43DEC9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567</w:t>
            </w:r>
          </w:p>
        </w:tc>
      </w:tr>
      <w:tr w:rsidR="00E34BA0" w14:paraId="146399F2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0EBA8C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BB608B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69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17875E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550AFB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,2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372805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,10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AB2303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0EFB68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87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73ADE5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8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86FB1E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007C02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606</w:t>
            </w:r>
          </w:p>
        </w:tc>
      </w:tr>
      <w:tr w:rsidR="00E34BA0" w14:paraId="4DDBCDF8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C15A37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52D022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6,64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AB901B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8,2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683981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8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16E25D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2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9AF46A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4367DC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9847CD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1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AB5D80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8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D2DB74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46</w:t>
            </w:r>
          </w:p>
        </w:tc>
      </w:tr>
      <w:tr w:rsidR="00E34BA0" w14:paraId="405E7006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479740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2649DE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7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909DE8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1,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AAB1C2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,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16359E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250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B7D086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6B8193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409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FABCC2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6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CC42CD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5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CFA10A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853</w:t>
            </w:r>
          </w:p>
        </w:tc>
      </w:tr>
      <w:tr w:rsidR="00E34BA0" w14:paraId="40459867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FC725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CBB5D7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,0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AFE046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2,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DFC20F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,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C8A528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74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8C6C2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31E7BC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2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37F1FB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52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EF08B1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3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D14567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340</w:t>
            </w:r>
          </w:p>
        </w:tc>
      </w:tr>
      <w:tr w:rsidR="00E34BA0" w14:paraId="5B113572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8F46F6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463716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58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60351B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3,9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862C1A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1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FAB29C2" w14:textId="77777777" w:rsidR="002A5E77" w:rsidRPr="00E74346" w:rsidRDefault="00000000" w:rsidP="003F4E58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6,06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46DE36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6B8A2E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2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44F621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67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4741B0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0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53E88C1" w14:textId="77777777" w:rsidR="002A5E77" w:rsidRPr="00E74346" w:rsidRDefault="00000000" w:rsidP="003F4E58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8,022</w:t>
            </w:r>
          </w:p>
        </w:tc>
      </w:tr>
      <w:tr w:rsidR="00E34BA0" w14:paraId="3CFB813C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E3C2E6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5CC2285" w14:textId="77777777" w:rsidR="002A5E77" w:rsidRPr="00E74346" w:rsidRDefault="00000000" w:rsidP="0087548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3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35515A5" w14:textId="77777777" w:rsidR="002A5E77" w:rsidRPr="00E74346" w:rsidRDefault="00000000" w:rsidP="0087548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4,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22C1FC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1CCD28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1,6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9B5D48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FA6CAB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2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CBC4EA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1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F22846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86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0A3F6467" w14:textId="77777777" w:rsidR="002A5E77" w:rsidRPr="00E74346" w:rsidRDefault="00000000" w:rsidP="0087548D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1,95</w:t>
            </w:r>
          </w:p>
        </w:tc>
      </w:tr>
      <w:tr w:rsidR="00E34BA0" w14:paraId="77AA0F49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799AF0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DDC0C9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26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DDBB20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3,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04A9BB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9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94503E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,80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7B3FDA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F16BAD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6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09EB4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98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592AB8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6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6CB132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6,17</w:t>
            </w:r>
          </w:p>
        </w:tc>
      </w:tr>
      <w:tr w:rsidR="00E34BA0" w14:paraId="369D61A8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219611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2AEE66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AC9F3F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2,3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0A0BF1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9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1D0B5E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8,4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EDEDD6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E139C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8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9731E7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065003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6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7DC62C4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0,73</w:t>
            </w:r>
          </w:p>
        </w:tc>
      </w:tr>
      <w:tr w:rsidR="00E34BA0" w14:paraId="606E4786" w14:textId="77777777" w:rsidTr="007260EB">
        <w:trPr>
          <w:trHeight w:val="157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EB836F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C2229E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1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5AF54C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0,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253E41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0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761BD4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,5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BA79A8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7E0D57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97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769D93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6,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2BF32E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C0FAD0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5,62</w:t>
            </w:r>
          </w:p>
        </w:tc>
      </w:tr>
      <w:tr w:rsidR="00E34BA0" w14:paraId="7B282B1F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BAD94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82EBE2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62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441C8F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,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AC6B02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3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361740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,26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CAD2DE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AC6A5F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07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1DA1DF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3,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7BD7FA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4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BD5FBC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0,79</w:t>
            </w:r>
          </w:p>
        </w:tc>
      </w:tr>
      <w:tr w:rsidR="00E34BA0" w14:paraId="37654B7A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F0B48C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EF5137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8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AF906D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7,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E881F9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7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730307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7,6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EBFBB1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C7A33B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4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71F71D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1,0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C5FF876" w14:textId="77777777" w:rsidR="002A5E77" w:rsidRPr="00E74346" w:rsidRDefault="00000000" w:rsidP="00A5376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5,5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78CBA42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6,08</w:t>
            </w:r>
          </w:p>
        </w:tc>
      </w:tr>
      <w:tr w:rsidR="00E34BA0" w14:paraId="74814B1C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40D62F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09A307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642087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,8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E4AAE4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20C510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8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D8D49C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054B8D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436CF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7,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EB8124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8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6A2F44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1,31</w:t>
            </w:r>
          </w:p>
        </w:tc>
      </w:tr>
      <w:tr w:rsidR="00E34BA0" w14:paraId="5D4236E6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F2B67C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6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F39522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4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5125F1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4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CD7C26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0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C4A1F0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1,30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295CE3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81549C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5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3BB644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3,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702D89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4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33C598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6,20</w:t>
            </w:r>
          </w:p>
        </w:tc>
      </w:tr>
      <w:tr w:rsidR="00E34BA0" w14:paraId="39A8222B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041069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9A7DF4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7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82D4E4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3,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20EF6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,2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38E2F8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7,14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0C2C6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B4628F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3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D9F61D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1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79D04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6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A37CC5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0,51</w:t>
            </w:r>
          </w:p>
        </w:tc>
      </w:tr>
      <w:tr w:rsidR="00E34BA0" w14:paraId="54CEEB38" w14:textId="77777777" w:rsidTr="007260EB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233944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7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FCD2F2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46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D96DB9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,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F71FF7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,3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362AED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,69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BD9EE1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2905BA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2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718C0F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,7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BB0103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C6AB5D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3,94</w:t>
            </w:r>
          </w:p>
        </w:tc>
      </w:tr>
      <w:tr w:rsidR="00E34BA0" w14:paraId="689DB068" w14:textId="77777777" w:rsidTr="007260EB">
        <w:trPr>
          <w:trHeight w:val="70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</w:tcPr>
          <w:p w14:paraId="2122B5C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4BA3BB5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635655E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,1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022AC80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4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/>
          </w:tcPr>
          <w:p w14:paraId="3E487C1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79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</w:tcPr>
          <w:p w14:paraId="7DCDB6D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57EBDB8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13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0E509A5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8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453DB11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8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14:paraId="6AC026C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6,26</w:t>
            </w:r>
          </w:p>
        </w:tc>
      </w:tr>
    </w:tbl>
    <w:p w14:paraId="0485847D" w14:textId="77777777" w:rsidR="002A5E77" w:rsidRDefault="002A5E77" w:rsidP="00813DA5"/>
    <w:p w14:paraId="113868CF" w14:textId="77777777" w:rsidR="002A5E77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 таблице 2.2 для сечений </w:t>
      </w:r>
      <m:oMath>
        <m:r>
          <w:rPr>
            <w:rFonts w:ascii="Cambria Math" w:hAnsi="Cambria Math"/>
          </w:rPr>
          <m:t>ϕ</m:t>
        </m:r>
        <m:r>
          <w:rPr>
            <w:rFonts w:ascii="Cambria Math" w:hAns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ι</m:t>
            </m:r>
          </m:sub>
        </m:sSub>
      </m:oMath>
      <w:r w:rsidRPr="00C91F03">
        <w:rPr>
          <w:lang w:val="ru-RU"/>
        </w:rPr>
        <w:t xml:space="preserve"> представлены значения внутренних силовых факторов, соответствующие подходы к этим сечениям со стороны угл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w:rPr>
                <w:rFonts w:ascii="Cambria Math" w:hAnsi="Cambria Math"/>
              </w:rPr>
              <m:t>ι</m:t>
            </m:r>
          </m:sub>
        </m:sSub>
      </m:oMath>
      <w:r w:rsidRPr="00C91F03">
        <w:rPr>
          <w:lang w:val="ru-RU"/>
        </w:rPr>
        <w:t xml:space="preserve"> больших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ι</m:t>
            </m:r>
          </m:sub>
        </m:sSub>
      </m:oMath>
      <w:r w:rsidRPr="00C91F03">
        <w:rPr>
          <w:lang w:val="ru-RU"/>
        </w:rPr>
        <w:t xml:space="preserve">, т.е. даны значения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ι</m:t>
                </m:r>
              </m:sub>
            </m:sSub>
            <m:r>
              <w:rPr>
                <w:rFonts w:ascii="Cambria Math" w:hAnsi="Cambria Math"/>
                <w:lang w:val="ru-RU"/>
              </w:rPr>
              <m:t>+0</m:t>
            </m:r>
          </m:e>
        </m:d>
      </m:oMath>
      <w:r w:rsidRPr="00C91F03">
        <w:rPr>
          <w:lang w:val="ru-RU"/>
        </w:rPr>
        <w:t xml:space="preserve"> (здесь под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ϕ</m:t>
            </m:r>
          </m:e>
        </m:d>
      </m:oMath>
      <w:r w:rsidRPr="00C91F03">
        <w:rPr>
          <w:lang w:val="ru-RU"/>
        </w:rPr>
        <w:t xml:space="preserve"> понимается любая из величи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  <m:r>
          <w:rPr>
            <w:rFonts w:ascii="Cambria Math" w:hAns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  <m:r>
          <w:rPr>
            <w:rFonts w:ascii="Cambria Math" w:hAns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 w:rsidRPr="00C91F03">
        <w:rPr>
          <w:lang w:val="ru-RU"/>
        </w:rPr>
        <w:t>).</w:t>
      </w:r>
    </w:p>
    <w:p w14:paraId="259C4D4B" w14:textId="605F8C20" w:rsidR="00B74FC1" w:rsidRPr="00C91F03" w:rsidRDefault="00B74FC1" w:rsidP="00E10471">
      <w:pPr>
        <w:pStyle w:val="a0"/>
        <w:rPr>
          <w:lang w:val="ru-RU"/>
        </w:rPr>
      </w:pPr>
      <w:r w:rsidRPr="00B74FC1">
        <w:rPr>
          <w:rFonts w:hint="eastAsia"/>
          <w:lang w:val="ru-RU"/>
        </w:rPr>
        <w:t>在表</w:t>
      </w:r>
      <w:r w:rsidRPr="00B74FC1">
        <w:rPr>
          <w:rFonts w:hint="eastAsia"/>
          <w:lang w:val="ru-RU"/>
        </w:rPr>
        <w:t>2.2</w:t>
      </w:r>
      <w:r w:rsidRPr="00B74FC1">
        <w:rPr>
          <w:rFonts w:hint="eastAsia"/>
          <w:lang w:val="ru-RU"/>
        </w:rPr>
        <w:t>中，对于</w:t>
      </w:r>
      <w:r w:rsidRPr="00B74FC1">
        <w:rPr>
          <w:rFonts w:hint="eastAsia"/>
          <w:lang w:val="ru-RU"/>
        </w:rPr>
        <w:t>phi=\alpha_\iota</w:t>
      </w:r>
      <w:r w:rsidRPr="00B74FC1">
        <w:rPr>
          <w:rFonts w:hint="eastAsia"/>
          <w:lang w:val="ru-RU"/>
        </w:rPr>
        <w:t>的截面，给出了</w:t>
      </w:r>
      <w:r w:rsidRPr="00B74FC1">
        <w:rPr>
          <w:rFonts w:hint="eastAsia"/>
          <w:b/>
          <w:bCs/>
          <w:lang w:val="ru-RU"/>
        </w:rPr>
        <w:t>从大于</w:t>
      </w:r>
      <w:r w:rsidRPr="00B74FC1">
        <w:rPr>
          <w:rFonts w:hint="eastAsia"/>
          <w:b/>
          <w:bCs/>
          <w:lang w:val="ru-RU"/>
        </w:rPr>
        <w:t>\alpha_\iota</w:t>
      </w:r>
      <w:r w:rsidRPr="00B74FC1">
        <w:rPr>
          <w:rFonts w:hint="eastAsia"/>
          <w:b/>
          <w:bCs/>
          <w:lang w:val="ru-RU"/>
        </w:rPr>
        <w:t>的角度接近这些截面时的内力因子值</w:t>
      </w:r>
      <w:r w:rsidRPr="00B74FC1">
        <w:rPr>
          <w:rFonts w:hint="eastAsia"/>
          <w:lang w:val="ru-RU"/>
        </w:rPr>
        <w:t>，即给出了</w:t>
      </w:r>
      <w:r w:rsidRPr="00B74FC1">
        <w:rPr>
          <w:rFonts w:hint="eastAsia"/>
          <w:lang w:val="ru-RU"/>
        </w:rPr>
        <w:t>fleft(\alpha_\iota+0\right)</w:t>
      </w:r>
      <w:r w:rsidRPr="00B74FC1">
        <w:rPr>
          <w:rFonts w:hint="eastAsia"/>
          <w:lang w:val="ru-RU"/>
        </w:rPr>
        <w:t>值（这里的</w:t>
      </w:r>
      <w:r w:rsidRPr="00B74FC1">
        <w:rPr>
          <w:rFonts w:hint="eastAsia"/>
          <w:lang w:val="ru-RU"/>
        </w:rPr>
        <w:t>fleft(\phi\right)</w:t>
      </w:r>
      <w:r w:rsidRPr="00B74FC1">
        <w:rPr>
          <w:rFonts w:hint="eastAsia"/>
          <w:lang w:val="ru-RU"/>
        </w:rPr>
        <w:t>指的是</w:t>
      </w:r>
      <w:r w:rsidRPr="00B74FC1">
        <w:rPr>
          <w:rFonts w:hint="eastAsia"/>
          <w:lang w:val="ru-RU"/>
        </w:rPr>
        <w:t>N^P,Q^P,M^P</w:t>
      </w:r>
      <w:r w:rsidRPr="00B74FC1">
        <w:rPr>
          <w:rFonts w:hint="eastAsia"/>
          <w:lang w:val="ru-RU"/>
        </w:rPr>
        <w:t>和</w:t>
      </w:r>
      <w:r w:rsidRPr="00B74FC1">
        <w:rPr>
          <w:rFonts w:hint="eastAsia"/>
          <w:lang w:val="ru-RU"/>
        </w:rPr>
        <w:t>q_t^p</w:t>
      </w:r>
      <w:r w:rsidRPr="00B74FC1">
        <w:rPr>
          <w:rFonts w:hint="eastAsia"/>
          <w:lang w:val="ru-RU"/>
        </w:rPr>
        <w:t>中的任意值）。</w:t>
      </w:r>
    </w:p>
    <w:p w14:paraId="3C1985EC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1.   По таблице 2.2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5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3A337578" w14:textId="77777777" w:rsidR="002A5E77" w:rsidRPr="00C91F03" w:rsidRDefault="00000000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0,88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7,05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11,23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37,8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Pr="00C91F03">
        <w:rPr>
          <w:lang w:val="ru-RU"/>
        </w:rPr>
        <w:t>.</w:t>
      </w:r>
    </w:p>
    <w:p w14:paraId="632E420D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26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 xml:space="preserve">, </m:t>
        </m:r>
      </m:oMath>
    </w:p>
    <w:p w14:paraId="00A8D52D" w14:textId="77777777" w:rsidR="002A5E77" w:rsidRDefault="00000000" w:rsidP="00E10471">
      <w:pPr>
        <w:pStyle w:val="a0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</m:t>
              </m:r>
            </m:e>
          </m:d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+0</m:t>
              </m:r>
            </m:e>
          </m:d>
          <m:r>
            <w:rPr>
              <w:rFonts w:asci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,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0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</m:t>
              </m:r>
            </m:e>
          </m:d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7,05+26=33,05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>.</m:t>
          </m:r>
        </m:oMath>
      </m:oMathPara>
    </w:p>
    <w:p w14:paraId="7A224A26" w14:textId="77777777" w:rsidR="002A5E77" w:rsidRDefault="00000000" w:rsidP="00E10471">
      <w:pPr>
        <w:pStyle w:val="a0"/>
        <w:rPr>
          <w:lang w:val="ru-RU"/>
        </w:rPr>
      </w:pPr>
      <w:r>
        <w:tab/>
      </w:r>
      <w:r w:rsidRPr="00C91F03">
        <w:rPr>
          <w:lang w:val="ru-RU"/>
        </w:rPr>
        <w:t xml:space="preserve">Что касается нормальной  силы </w:t>
      </w:r>
      <m:oMath>
        <m:r>
          <w:rPr>
            <w:rFonts w:ascii="Cambria Math" w:hAnsi="Cambria Math"/>
          </w:rPr>
          <m:t>N</m:t>
        </m:r>
      </m:oMath>
      <w:r w:rsidRPr="00C91F03">
        <w:rPr>
          <w:lang w:val="ru-RU"/>
        </w:rPr>
        <w:t xml:space="preserve">, </w:t>
      </w:r>
      <w:r>
        <w:rPr>
          <w:lang w:val="ru-RU"/>
        </w:rPr>
        <w:t xml:space="preserve">и изгибающего момента </w:t>
      </w:r>
      <w:r w:rsidRPr="00C91F03">
        <w:rPr>
          <w:lang w:val="ru-RU"/>
        </w:rPr>
        <w:t>то</w:t>
      </w:r>
      <w:r w:rsidRPr="00A63950">
        <w:rPr>
          <w:lang w:val="ru-RU"/>
        </w:rPr>
        <w:t xml:space="preserve"> </w:t>
      </w:r>
      <w:r>
        <w:t>M</w:t>
      </w:r>
      <w:r w:rsidRPr="00C91F03">
        <w:rPr>
          <w:lang w:val="ru-RU"/>
        </w:rPr>
        <w:t xml:space="preserve"> он</w:t>
      </w:r>
      <w:r>
        <w:rPr>
          <w:lang w:val="ru-RU"/>
        </w:rPr>
        <w:t>и</w:t>
      </w:r>
      <w:r w:rsidRPr="00C91F03">
        <w:rPr>
          <w:lang w:val="ru-RU"/>
        </w:rPr>
        <w:t xml:space="preserve"> при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</m:oMath>
      <w:r w:rsidRPr="00C91F03">
        <w:rPr>
          <w:lang w:val="ru-RU"/>
        </w:rPr>
        <w:t xml:space="preserve"> неп</w:t>
      </w:r>
      <w:r>
        <w:rPr>
          <w:lang w:val="ru-RU"/>
        </w:rPr>
        <w:t>рерывны</w:t>
      </w:r>
      <w:r w:rsidRPr="00C91F03">
        <w:rPr>
          <w:lang w:val="ru-RU"/>
        </w:rPr>
        <w:t>.</w:t>
      </w:r>
    </w:p>
    <w:p w14:paraId="3F9FF8E5" w14:textId="77777777" w:rsidR="00B74FC1" w:rsidRDefault="00B74FC1" w:rsidP="00E10471">
      <w:pPr>
        <w:pStyle w:val="a0"/>
        <w:rPr>
          <w:lang w:val="ru-RU"/>
        </w:rPr>
      </w:pPr>
    </w:p>
    <w:p w14:paraId="6A036C9D" w14:textId="55E4FEC8" w:rsidR="002A5E77" w:rsidRPr="00C91F03" w:rsidRDefault="00B74FC1" w:rsidP="006B6456">
      <w:pPr>
        <w:pStyle w:val="a0"/>
        <w:rPr>
          <w:lang w:val="ru-RU" w:eastAsia="zh-CN"/>
        </w:rPr>
      </w:pPr>
      <w:r w:rsidRPr="00B74FC1">
        <w:rPr>
          <w:rFonts w:hint="eastAsia"/>
          <w:lang w:val="ru-RU" w:eastAsia="zh-CN"/>
        </w:rPr>
        <w:t>至于法向力</w:t>
      </w:r>
      <w:r w:rsidRPr="00B74FC1">
        <w:rPr>
          <w:rFonts w:hint="eastAsia"/>
          <w:lang w:val="ru-RU" w:eastAsia="zh-CN"/>
        </w:rPr>
        <w:t>N</w:t>
      </w:r>
      <w:r w:rsidRPr="00B74FC1">
        <w:rPr>
          <w:rFonts w:hint="eastAsia"/>
          <w:lang w:val="ru-RU" w:eastAsia="zh-CN"/>
        </w:rPr>
        <w:t>和弯矩</w:t>
      </w:r>
      <w:r w:rsidRPr="00B74FC1">
        <w:rPr>
          <w:rFonts w:hint="eastAsia"/>
          <w:lang w:val="ru-RU" w:eastAsia="zh-CN"/>
        </w:rPr>
        <w:t>M</w:t>
      </w:r>
      <w:r w:rsidRPr="00B74FC1">
        <w:rPr>
          <w:rFonts w:hint="eastAsia"/>
          <w:lang w:val="ru-RU" w:eastAsia="zh-CN"/>
        </w:rPr>
        <w:t>，它们在</w:t>
      </w:r>
      <w:r w:rsidRPr="00B74FC1">
        <w:rPr>
          <w:rFonts w:hint="eastAsia"/>
          <w:lang w:val="ru-RU" w:eastAsia="zh-CN"/>
        </w:rPr>
        <w:t>\phi=\alpha_1</w:t>
      </w:r>
      <w:r w:rsidRPr="00B74FC1">
        <w:rPr>
          <w:rFonts w:hint="eastAsia"/>
          <w:lang w:val="ru-RU" w:eastAsia="zh-CN"/>
        </w:rPr>
        <w:t>处连续</w:t>
      </w:r>
    </w:p>
    <w:p w14:paraId="206ABF6B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2.  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3A3E336E" w14:textId="77777777" w:rsidR="002A5E77" w:rsidRPr="00C91F03" w:rsidRDefault="00000000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7,892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 w:hAnsi="Cambria Math"/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8,392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6,85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12,39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Pr="00C91F03">
        <w:rPr>
          <w:lang w:val="ru-RU"/>
        </w:rPr>
        <w:t xml:space="preserve">. </w:t>
      </w:r>
    </w:p>
    <w:p w14:paraId="7F47C857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32,5</m:t>
        </m:r>
        <m:r>
          <w:rPr>
            <w:rFonts w:ascii="Cambria Math"/>
            <w:lang w:val="ru-RU"/>
          </w:rPr>
          <m:t>кН</m:t>
        </m:r>
      </m:oMath>
      <w:r w:rsidRPr="00C91F03">
        <w:rPr>
          <w:lang w:val="ru-RU"/>
        </w:rPr>
        <w:t>.</w:t>
      </w:r>
    </w:p>
    <w:p w14:paraId="7FDDB972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1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-16,85</m:t>
          </m:r>
          <m:r>
            <m:rPr>
              <m:sty m:val="p"/>
            </m:rPr>
            <w:rPr>
              <w:rFonts w:ascii="Cambria Math"/>
              <w:lang w:val="ru-RU"/>
            </w:rPr>
            <m:t>+</m:t>
          </m:r>
          <m:r>
            <m:rPr>
              <m:nor/>
            </m:rPr>
            <w:rPr>
              <w:rFonts w:ascii="Cambria Math"/>
              <w:lang w:val="ru-RU"/>
            </w:rPr>
            <m:t>32,5</m:t>
          </m:r>
          <m:r>
            <m:rPr>
              <m:sty m:val="p"/>
            </m:rP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15,65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782056C0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Изгибающий момент </w:t>
      </w:r>
      <m:oMath>
        <m:r>
          <w:rPr>
            <w:rFonts w:ascii="Cambria Math" w:hAnsi="Cambria Math"/>
          </w:rPr>
          <m:t>M</m:t>
        </m:r>
      </m:oMath>
      <w:r w:rsidRPr="00C91F03">
        <w:rPr>
          <w:lang w:val="ru-RU"/>
        </w:rPr>
        <w:t xml:space="preserve"> и  </w:t>
      </w:r>
      <w:r>
        <w:rPr>
          <w:lang w:val="ru-RU"/>
        </w:rPr>
        <w:t xml:space="preserve">нормальная сил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/>
        </m:sSup>
      </m:oMath>
      <w:r w:rsidRPr="00C91F03">
        <w:rPr>
          <w:lang w:val="ru-RU"/>
        </w:rPr>
        <w:t xml:space="preserve">при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</m:oMath>
      <w:r w:rsidRPr="00C91F03">
        <w:rPr>
          <w:lang w:val="ru-RU"/>
        </w:rPr>
        <w:t xml:space="preserve"> непрерывны.</w:t>
      </w:r>
    </w:p>
    <w:p w14:paraId="0BAD0C33" w14:textId="77777777" w:rsidR="002A5E77" w:rsidRPr="00C91F03" w:rsidRDefault="002A5E77" w:rsidP="00AA3179">
      <w:pPr>
        <w:pStyle w:val="a0"/>
        <w:rPr>
          <w:lang w:val="ru-RU"/>
        </w:rPr>
      </w:pPr>
    </w:p>
    <w:p w14:paraId="08B9AB2A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3.  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3</m:t>
            </m:r>
          </m:sub>
        </m:sSub>
        <m:r>
          <w:rPr>
            <w:rFonts w:ascii="Cambria Math"/>
            <w:lang w:val="ru-RU"/>
          </w:rPr>
          <m:t>=1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55E82B4B" w14:textId="77777777" w:rsidR="002A5E77" w:rsidRPr="00C91F03" w:rsidRDefault="00000000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8,693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 w:hAnsi="Cambria Math"/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4,44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20,27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24,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Pr="00C91F03">
        <w:rPr>
          <w:lang w:val="ru-RU"/>
        </w:rPr>
        <w:t xml:space="preserve">. </w:t>
      </w:r>
    </w:p>
    <w:p w14:paraId="46D1CF90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  <w:lang w:val="ru-RU"/>
                  </w:rPr>
                  <m:t>2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39</m:t>
        </m:r>
        <m:r>
          <w:rPr>
            <w:rFonts w:ascii="Cambria Math"/>
            <w:lang w:val="ru-RU"/>
          </w:rPr>
          <m:t>кН</m:t>
        </m:r>
      </m:oMath>
      <w:r w:rsidRPr="00C91F03">
        <w:rPr>
          <w:lang w:val="ru-RU"/>
        </w:rPr>
        <w:t>.</w:t>
      </w:r>
    </w:p>
    <w:p w14:paraId="7A148FB1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3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3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2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10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20,27-39</m:t>
          </m:r>
          <m:r>
            <m:rPr>
              <m:sty m:val="p"/>
            </m:rP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-18,73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01D964FA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Изгибающий момент </w:t>
      </w:r>
      <m:oMath>
        <m:r>
          <w:rPr>
            <w:rFonts w:ascii="Cambria Math" w:hAnsi="Cambria Math"/>
          </w:rPr>
          <m:t>M</m:t>
        </m:r>
      </m:oMath>
      <w:r w:rsidRPr="00C91F03">
        <w:rPr>
          <w:lang w:val="ru-RU"/>
        </w:rPr>
        <w:t xml:space="preserve"> и  </w:t>
      </w:r>
      <w:r>
        <w:rPr>
          <w:lang w:val="ru-RU"/>
        </w:rPr>
        <w:t xml:space="preserve">нормальная </w:t>
      </w:r>
      <w:r w:rsidRPr="00C91F03">
        <w:rPr>
          <w:lang w:val="ru-RU"/>
        </w:rPr>
        <w:t xml:space="preserve">сила </w:t>
      </w:r>
      <m:oMath>
        <m:r>
          <w:rPr>
            <w:rFonts w:ascii="Cambria Math" w:hAnsi="Cambria Math"/>
          </w:rPr>
          <m:t>N</m:t>
        </m:r>
      </m:oMath>
      <w:r w:rsidRPr="00C91F03">
        <w:rPr>
          <w:lang w:val="ru-RU"/>
        </w:rPr>
        <w:t xml:space="preserve">при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3</m:t>
            </m:r>
          </m:sub>
        </m:sSub>
      </m:oMath>
      <w:r w:rsidRPr="00C91F03">
        <w:rPr>
          <w:lang w:val="ru-RU"/>
        </w:rPr>
        <w:t xml:space="preserve"> непрерывны.</w:t>
      </w:r>
    </w:p>
    <w:p w14:paraId="0C037F0D" w14:textId="77777777" w:rsidR="002A5E77" w:rsidRPr="00C91F03" w:rsidRDefault="002A5E77" w:rsidP="00AA3179">
      <w:pPr>
        <w:pStyle w:val="a0"/>
        <w:rPr>
          <w:lang w:val="ru-RU"/>
        </w:rPr>
      </w:pPr>
    </w:p>
    <w:p w14:paraId="7D2DB9FD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 4.  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4</m:t>
            </m:r>
          </m:sub>
        </m:sSub>
        <m:r>
          <w:rPr>
            <w:rFonts w:ascii="Cambria Math"/>
            <w:lang w:val="ru-RU"/>
          </w:rPr>
          <m:t>=2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5E450C72" w14:textId="77777777" w:rsidR="002A5E77" w:rsidRPr="00C91F03" w:rsidRDefault="00000000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5,849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 w:hAnsi="Cambria Math"/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26,56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6,06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21,8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Pr="00C91F03">
        <w:rPr>
          <w:lang w:val="ru-RU"/>
        </w:rPr>
        <w:t>.</w:t>
      </w:r>
    </w:p>
    <w:p w14:paraId="19FB518D" w14:textId="77777777" w:rsidR="002A5E77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t</m:t>
                </m:r>
              </m:e>
              <m:sub>
                <m:r>
                  <w:rPr>
                    <w:rFonts w:ascii="Cambria Math"/>
                    <w:lang w:val="ru-RU"/>
                  </w:rPr>
                  <m:t>2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45,5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 xml:space="preserve">, </m:t>
        </m:r>
      </m:oMath>
    </w:p>
    <w:p w14:paraId="5974436C" w14:textId="77777777" w:rsidR="002A5E77" w:rsidRPr="004A0CA3" w:rsidRDefault="00000000" w:rsidP="00E10471">
      <w:pPr>
        <w:pStyle w:val="a0"/>
        <w:rPr>
          <w:lang w:val="ru-RU"/>
        </w:rPr>
      </w:pPr>
      <w:r>
        <w:rPr>
          <w:lang w:val="ru-RU"/>
        </w:rPr>
        <w:t xml:space="preserve">На эпюре М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  <w:lang w:val="ru-RU"/>
              </w:rPr>
              <m:t>Н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t</m:t>
                </m:r>
              </m:e>
              <m:sub>
                <m:r>
                  <w:rPr>
                    <w:rFonts w:ascii="Cambria Math"/>
                    <w:lang w:val="ru-RU"/>
                  </w:rPr>
                  <m:t>2</m:t>
                </m:r>
              </m:sub>
            </m:sSub>
          </m:sub>
          <m:sup>
            <m:r>
              <w:rPr>
                <w:rFonts w:ascii="Cambria Math"/>
                <w:lang w:val="ru-RU"/>
              </w:rPr>
              <m:t>э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3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 xml:space="preserve">, </m:t>
        </m:r>
      </m:oMath>
    </w:p>
    <w:p w14:paraId="5C4B5EB9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4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4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2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2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26,56</m:t>
          </m:r>
          <m:r>
            <m:rPr>
              <m:sty m:val="p"/>
            </m:rPr>
            <w:rPr>
              <w:rFonts w:ascii="Cambria Math"/>
              <w:lang w:val="ru-RU"/>
            </w:rPr>
            <m:t>-</m:t>
          </m:r>
          <m:r>
            <m:rPr>
              <m:sty m:val="p"/>
            </m:rPr>
            <w:rPr>
              <w:rFonts w:ascii="Cambria Math"/>
              <w:lang w:val="ru-RU"/>
            </w:rPr>
            <m:t>45,5=</m:t>
          </m:r>
          <m:r>
            <m:rPr>
              <m:nor/>
            </m:rPr>
            <w:rPr>
              <w:rFonts w:ascii="Cambria Math"/>
              <w:lang w:val="ru-RU"/>
            </w:rPr>
            <m:t>-18,94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2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5,849</m:t>
          </m:r>
          <m:r>
            <m:rPr>
              <m:sty m:val="p"/>
            </m:rPr>
            <w:rPr>
              <w:rFonts w:ascii="Cambria Math"/>
              <w:lang w:val="ru-RU"/>
            </w:rPr>
            <m:t>-</m:t>
          </m:r>
          <m:r>
            <m:rPr>
              <m:sty m:val="p"/>
            </m:rPr>
            <w:rPr>
              <w:rFonts w:ascii="Cambria Math"/>
              <w:lang w:val="ru-RU"/>
            </w:rPr>
            <m:t>13=</m:t>
          </m:r>
          <m:r>
            <m:rPr>
              <m:nor/>
            </m:rPr>
            <w:rPr>
              <w:rFonts w:ascii="Cambria Math"/>
              <w:lang w:val="ru-RU"/>
            </w:rPr>
            <m:t>-7,151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</m:oMath>
      </m:oMathPara>
    </w:p>
    <w:p w14:paraId="527DCCE7" w14:textId="77777777" w:rsidR="002A5E77" w:rsidRPr="00C91F03" w:rsidRDefault="00000000" w:rsidP="00E10471">
      <w:pPr>
        <w:pStyle w:val="a0"/>
        <w:rPr>
          <w:lang w:val="ru-RU"/>
        </w:rPr>
      </w:pPr>
      <w:r>
        <w:rPr>
          <w:lang w:val="ru-RU"/>
        </w:rPr>
        <w:t xml:space="preserve">Перерезывающая </w:t>
      </w:r>
      <w:r w:rsidRPr="004A0CA3">
        <w:rPr>
          <w:lang w:val="ru-RU"/>
        </w:rPr>
        <w:t xml:space="preserve"> </w:t>
      </w:r>
      <w:r w:rsidRPr="00C91F03">
        <w:rPr>
          <w:lang w:val="ru-RU"/>
        </w:rPr>
        <w:t xml:space="preserve">  сила </w:t>
      </w:r>
      <m:oMath>
        <m:r>
          <w:rPr>
            <w:rFonts w:ascii="Cambria Math" w:hAnsi="Cambria Math"/>
          </w:rPr>
          <m:t>Q</m:t>
        </m:r>
      </m:oMath>
      <w:r w:rsidRPr="00C91F03">
        <w:rPr>
          <w:lang w:val="ru-RU"/>
        </w:rPr>
        <w:t xml:space="preserve"> при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4</m:t>
            </m:r>
          </m:sub>
        </m:sSub>
      </m:oMath>
      <w:r w:rsidRPr="00C91F03">
        <w:rPr>
          <w:lang w:val="ru-RU"/>
        </w:rPr>
        <w:t xml:space="preserve"> </w:t>
      </w:r>
      <w:r>
        <w:rPr>
          <w:lang w:val="ru-RU"/>
        </w:rPr>
        <w:t>непрерывна</w:t>
      </w:r>
      <w:r w:rsidRPr="00C91F03">
        <w:rPr>
          <w:lang w:val="ru-RU"/>
        </w:rPr>
        <w:t>.</w:t>
      </w:r>
    </w:p>
    <w:p w14:paraId="3F2A90C3" w14:textId="77777777" w:rsidR="002A5E77" w:rsidRPr="00C91F03" w:rsidRDefault="002A5E77" w:rsidP="00AA3179">
      <w:pPr>
        <w:pStyle w:val="a0"/>
        <w:rPr>
          <w:lang w:val="ru-RU"/>
        </w:rPr>
      </w:pPr>
    </w:p>
    <w:p w14:paraId="5F005052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  5.  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5</m:t>
            </m:r>
          </m:sub>
        </m:sSub>
        <m:r>
          <w:rPr>
            <w:rFonts w:ascii="Cambria Math"/>
            <w:lang w:val="ru-RU"/>
          </w:rPr>
          <m:t>=3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2A163E92" w14:textId="77777777" w:rsidR="002A5E77" w:rsidRPr="00C91F03" w:rsidRDefault="00000000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4,973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 w:hAnsi="Cambria Math"/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26,17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9,66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25,6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Pr="00C91F03">
        <w:rPr>
          <w:lang w:val="ru-RU"/>
        </w:rPr>
        <w:t>.</w:t>
      </w:r>
    </w:p>
    <w:p w14:paraId="326B2648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t</m:t>
                </m:r>
              </m:e>
              <m:sub>
                <m:r>
                  <w:rPr>
                    <w:rFonts w:ascii="Cambria Math"/>
                    <w:lang w:val="ru-RU"/>
                  </w:rPr>
                  <m:t>3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39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 xml:space="preserve">, </m:t>
        </m:r>
      </m:oMath>
    </w:p>
    <w:p w14:paraId="53A85752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5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5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3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3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-26,17</m:t>
          </m:r>
          <m:r>
            <m:rPr>
              <m:sty m:val="p"/>
            </m:rPr>
            <w:rPr>
              <w:rFonts w:ascii="Cambria Math"/>
              <w:lang w:val="ru-RU"/>
            </w:rPr>
            <m:t>+39=</m:t>
          </m:r>
          <m:r>
            <m:rPr>
              <m:nor/>
            </m:rPr>
            <w:rPr>
              <w:rFonts w:ascii="Cambria Math"/>
              <w:lang w:val="ru-RU"/>
            </w:rPr>
            <m:t>12,83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7C2AC358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9,75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 w:hAnsi="Cambria Math"/>
            <w:lang w:val="ru-RU"/>
          </w:rPr>
          <m:t>м</m:t>
        </m:r>
      </m:oMath>
      <w:r w:rsidRPr="00C91F03">
        <w:rPr>
          <w:lang w:val="ru-RU"/>
        </w:rPr>
        <w:t>.</w:t>
      </w:r>
    </w:p>
    <w:p w14:paraId="0F951004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5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5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  <w:lang w:val="ru-RU"/>
                </w:rPr>
                <m:t>2</m:t>
              </m:r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3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4,973</m:t>
          </m:r>
          <m:r>
            <m:rPr>
              <m:sty m:val="p"/>
            </m:rPr>
            <w:rPr>
              <w:rFonts w:ascii="Cambria Math"/>
              <w:lang w:val="ru-RU"/>
            </w:rPr>
            <m:t>+</m:t>
          </m:r>
          <m:r>
            <m:rPr>
              <m:nor/>
            </m:rPr>
            <w:rPr>
              <w:rFonts w:ascii="Cambria Math"/>
              <w:lang w:val="ru-RU"/>
            </w:rPr>
            <m:t>9,75</m:t>
          </m:r>
          <m:r>
            <m:rPr>
              <m:sty m:val="p"/>
            </m:rP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14,723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MS Gothic" w:eastAsia="MS Gothic" w:hAnsi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м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64942578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ормальная  сила </w:t>
      </w:r>
      <m:oMath>
        <m:r>
          <w:rPr>
            <w:rFonts w:ascii="Cambria Math" w:hAnsi="Cambria Math"/>
          </w:rPr>
          <m:t>N</m:t>
        </m:r>
      </m:oMath>
      <w:r w:rsidRPr="00C91F03">
        <w:rPr>
          <w:lang w:val="ru-RU"/>
        </w:rPr>
        <w:t xml:space="preserve">при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5</m:t>
            </m:r>
          </m:sub>
        </m:sSub>
      </m:oMath>
      <w:r w:rsidRPr="00C91F03">
        <w:rPr>
          <w:lang w:val="ru-RU"/>
        </w:rPr>
        <w:t xml:space="preserve"> непрерывна.</w:t>
      </w:r>
    </w:p>
    <w:p w14:paraId="226E5964" w14:textId="77777777" w:rsidR="002A5E77" w:rsidRPr="00C91F03" w:rsidRDefault="002A5E77" w:rsidP="00AA3179">
      <w:pPr>
        <w:pStyle w:val="a0"/>
        <w:rPr>
          <w:lang w:val="ru-RU"/>
        </w:rPr>
      </w:pPr>
    </w:p>
    <w:p w14:paraId="7E682146" w14:textId="77777777" w:rsidR="002A5E77" w:rsidRDefault="00000000" w:rsidP="00E10471">
      <w:pPr>
        <w:sectPr w:rsidR="002A5E77" w:rsidSect="00887A07">
          <w:pgSz w:w="11906" w:h="16838" w:code="9"/>
          <w:pgMar w:top="851" w:right="567" w:bottom="851" w:left="1701" w:header="720" w:footer="720" w:gutter="0"/>
          <w:pgNumType w:start="29"/>
          <w:cols w:space="708"/>
          <w:docGrid w:linePitch="360"/>
        </w:sectPr>
      </w:pPr>
      <w:r>
        <w:tab/>
        <w:t xml:space="preserve">На рисунке 2.2  представлены графики распределения усили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 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>
        <w:t xml:space="preserve"> вдоль осевой линии шпангоута.</w:t>
      </w:r>
    </w:p>
    <w:p w14:paraId="7BD1735C" w14:textId="77777777" w:rsidR="002A5E77" w:rsidRPr="00C91F03" w:rsidRDefault="002A5E77" w:rsidP="00AA3179">
      <w:pPr>
        <w:pStyle w:val="a0"/>
        <w:rPr>
          <w:lang w:val="ru-RU"/>
        </w:rPr>
      </w:pPr>
    </w:p>
    <w:p w14:paraId="2D439738" w14:textId="77777777" w:rsidR="002A5E77" w:rsidRPr="00863D3A" w:rsidRDefault="00000000" w:rsidP="00863D3A">
      <w:pPr>
        <w:jc w:val="center"/>
        <w:rPr>
          <w:sz w:val="20"/>
        </w:rPr>
      </w:pPr>
      <w:r w:rsidRPr="006A58A8">
        <w:rPr>
          <w:noProof/>
        </w:rPr>
        <w:drawing>
          <wp:inline distT="0" distB="0" distL="0" distR="0" wp14:anchorId="3AEB38E5" wp14:editId="6CF28F64">
            <wp:extent cx="7953375" cy="4833620"/>
            <wp:effectExtent l="0" t="0" r="0" b="0"/>
            <wp:docPr id="28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14:paraId="150D107E" w14:textId="77777777" w:rsidR="002A5E77" w:rsidRPr="009D7F5A" w:rsidRDefault="00000000" w:rsidP="00E10471">
      <w:pPr>
        <w:pStyle w:val="2"/>
      </w:pPr>
      <w:bookmarkStart w:id="14" w:name="_Toc132164627"/>
      <w:r w:rsidRPr="009D7F5A">
        <w:t xml:space="preserve">- Графики распределения усилий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9D7F5A">
        <w:t xml:space="preserve">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9D7F5A">
        <w:t xml:space="preserve">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9D7F5A">
        <w:t xml:space="preserve"> и </w:t>
      </w:r>
      <w:bookmarkEnd w:id="14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</w:p>
    <w:p w14:paraId="313E80C0" w14:textId="77777777" w:rsidR="002A5E77" w:rsidRDefault="002A5E77" w:rsidP="00534339">
      <w:pPr>
        <w:pStyle w:val="a7"/>
        <w:sectPr w:rsidR="002A5E77" w:rsidSect="00887A07">
          <w:pgSz w:w="16838" w:h="11906" w:orient="landscape" w:code="9"/>
          <w:pgMar w:top="1701" w:right="851" w:bottom="567" w:left="851" w:header="720" w:footer="720" w:gutter="0"/>
          <w:pgNumType w:start="30"/>
          <w:cols w:space="708"/>
          <w:docGrid w:linePitch="360"/>
        </w:sectPr>
      </w:pPr>
    </w:p>
    <w:p w14:paraId="45DE0A76" w14:textId="77777777" w:rsidR="002A5E77" w:rsidRPr="008003B5" w:rsidRDefault="00000000" w:rsidP="00E10471">
      <w:pPr>
        <w:pStyle w:val="a0"/>
        <w:rPr>
          <w:lang w:val="ru-RU"/>
        </w:rPr>
      </w:pPr>
      <w:r>
        <w:rPr>
          <w:noProof/>
          <w:lang w:val="ru-RU"/>
        </w:rPr>
        <w:pict w14:anchorId="3073E63E">
          <v:shapetype id="_x0000_t109" coordsize="21600,21600" o:spt="109" path="m,l,21600r21600,l21600,xe">
            <v:stroke joinstyle="miter"/>
            <v:path gradientshapeok="t" o:connecttype="rect"/>
          </v:shapetype>
          <v:shape id="AutoShape 2980" o:spid="_x0000_s2057" type="#_x0000_t109" style="position:absolute;left:0;text-align:left;margin-left:324pt;margin-top:18pt;width:54pt;height:27pt;z-index:251666432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4593CE1F" w14:textId="77777777" w:rsidR="002A5E77" w:rsidRDefault="002A5E77" w:rsidP="008003B5"/>
              </w:txbxContent>
            </v:textbox>
          </v:shape>
        </w:pict>
      </w:r>
      <w:r w:rsidRPr="008003B5">
        <w:rPr>
          <w:lang w:val="ru-RU"/>
        </w:rPr>
        <w:t xml:space="preserve">Эпюры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8003B5">
        <w:rPr>
          <w:lang w:val="ru-RU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8003B5">
        <w:rPr>
          <w:lang w:val="ru-RU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8003B5">
        <w:rPr>
          <w:lang w:val="ru-RU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 w:rsidRPr="008003B5">
        <w:rPr>
          <w:lang w:val="ru-RU"/>
        </w:rPr>
        <w:t>, представлены на рисунках 2.3 – .2.6.</w:t>
      </w:r>
    </w:p>
    <w:p w14:paraId="724419FF" w14:textId="77777777" w:rsidR="002A5E77" w:rsidRDefault="00000000" w:rsidP="00534339">
      <w:pPr>
        <w:pStyle w:val="a7"/>
      </w:pPr>
      <w:r w:rsidRPr="00F64680">
        <w:rPr>
          <w:noProof/>
        </w:rPr>
        <w:drawing>
          <wp:inline distT="0" distB="0" distL="0" distR="0" wp14:anchorId="69549630" wp14:editId="6D129C15">
            <wp:extent cx="5285740" cy="5507355"/>
            <wp:effectExtent l="0" t="0" r="0" b="0"/>
            <wp:docPr id="290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  <w:r>
        <w:rPr>
          <w:noProof/>
        </w:rPr>
        <w:pict w14:anchorId="7DFABA00">
          <v:shape id="AutoShape 2983" o:spid="_x0000_s2058" type="#_x0000_t109" style="position:absolute;left:0;text-align:left;margin-left:20.75pt;margin-top:185.55pt;width:54pt;height:20.45pt;z-index:251667456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strokecolor="white">
            <v:textbox>
              <w:txbxContent>
                <w:p w14:paraId="7C3D4E8B" w14:textId="77777777" w:rsidR="002A5E77" w:rsidRDefault="002A5E77" w:rsidP="00780CB3"/>
                <w:p w14:paraId="56FB2C32" w14:textId="77777777" w:rsidR="002A5E77" w:rsidRPr="00780CB3" w:rsidRDefault="002A5E77" w:rsidP="00780CB3"/>
              </w:txbxContent>
            </v:textbox>
          </v:shape>
        </w:pict>
      </w:r>
    </w:p>
    <w:p w14:paraId="39A63044" w14:textId="77777777" w:rsidR="002A5E77" w:rsidRDefault="002A5E77" w:rsidP="008003B5">
      <w:pPr>
        <w:pStyle w:val="a0"/>
        <w:rPr>
          <w:lang w:val="ru-RU"/>
        </w:rPr>
      </w:pPr>
    </w:p>
    <w:p w14:paraId="37967872" w14:textId="77777777" w:rsidR="002A5E77" w:rsidRPr="008003B5" w:rsidRDefault="002A5E77" w:rsidP="008003B5">
      <w:pPr>
        <w:pStyle w:val="a0"/>
        <w:rPr>
          <w:lang w:val="ru-RU"/>
        </w:rPr>
      </w:pPr>
    </w:p>
    <w:p w14:paraId="22977BCB" w14:textId="77777777" w:rsidR="002A5E77" w:rsidRPr="009D7F5A" w:rsidRDefault="002A5E77" w:rsidP="00813DA5">
      <w:pPr>
        <w:pStyle w:val="2"/>
      </w:pPr>
    </w:p>
    <w:p w14:paraId="2874CE13" w14:textId="77777777" w:rsidR="002A5E77" w:rsidRDefault="002A5E77" w:rsidP="00534339">
      <w:pPr>
        <w:pStyle w:val="a7"/>
      </w:pPr>
    </w:p>
    <w:p w14:paraId="241272A4" w14:textId="77777777" w:rsidR="002A5E77" w:rsidRDefault="002A5E77" w:rsidP="00534339">
      <w:pPr>
        <w:pStyle w:val="a7"/>
      </w:pPr>
    </w:p>
    <w:p w14:paraId="72C4B8D8" w14:textId="77777777" w:rsidR="002A5E77" w:rsidRDefault="002A5E77" w:rsidP="00534339">
      <w:pPr>
        <w:pStyle w:val="a7"/>
        <w:sectPr w:rsidR="002A5E77" w:rsidSect="00887A07">
          <w:pgSz w:w="11906" w:h="16838" w:code="9"/>
          <w:pgMar w:top="851" w:right="567" w:bottom="851" w:left="1701" w:header="720" w:footer="720" w:gutter="0"/>
          <w:pgNumType w:start="31"/>
          <w:cols w:space="708"/>
          <w:docGrid w:linePitch="360"/>
        </w:sectPr>
      </w:pPr>
    </w:p>
    <w:p w14:paraId="7FF42A4E" w14:textId="77777777" w:rsidR="002A5E77" w:rsidRDefault="00000000" w:rsidP="00534339">
      <w:pPr>
        <w:pStyle w:val="a7"/>
      </w:pPr>
      <w:r>
        <w:rPr>
          <w:noProof/>
        </w:rPr>
        <w:pict w14:anchorId="16BE9341">
          <v:shape id="AutoShape 2991" o:spid="_x0000_s2059" type="#_x0000_t109" style="position:absolute;left:0;text-align:left;margin-left:18pt;margin-top:154.2pt;width:54pt;height:27pt;z-index:251669504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079F601B" w14:textId="77777777" w:rsidR="002A5E77" w:rsidRDefault="002A5E77" w:rsidP="00E947F8"/>
              </w:txbxContent>
            </v:textbox>
          </v:shape>
        </w:pict>
      </w:r>
      <w:r>
        <w:rPr>
          <w:noProof/>
        </w:rPr>
        <w:pict w14:anchorId="2823E4D4">
          <v:shape id="AutoShape 2989" o:spid="_x0000_s2060" type="#_x0000_t109" style="position:absolute;left:0;text-align:left;margin-left:306pt;margin-top:289.2pt;width:45pt;height:27pt;z-index:251668480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31531329" w14:textId="77777777" w:rsidR="002A5E77" w:rsidRDefault="002A5E77" w:rsidP="00E947F8"/>
              </w:txbxContent>
            </v:textbox>
          </v:shape>
        </w:pict>
      </w:r>
      <w:r w:rsidRPr="00F64680">
        <w:rPr>
          <w:noProof/>
        </w:rPr>
        <w:drawing>
          <wp:inline distT="0" distB="0" distL="0" distR="0" wp14:anchorId="040E660C" wp14:editId="376D8359">
            <wp:extent cx="6151245" cy="5029200"/>
            <wp:effectExtent l="0" t="0" r="0" b="0"/>
            <wp:docPr id="29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14:paraId="5507EBA5" w14:textId="77777777" w:rsidR="002A5E77" w:rsidRDefault="002A5E77" w:rsidP="00E947F8">
      <w:pPr>
        <w:pStyle w:val="a0"/>
        <w:rPr>
          <w:lang w:val="ru-RU"/>
        </w:rPr>
      </w:pPr>
    </w:p>
    <w:p w14:paraId="2BE7F5C7" w14:textId="77777777" w:rsidR="002A5E77" w:rsidRPr="00E947F8" w:rsidRDefault="002A5E77" w:rsidP="00E947F8">
      <w:pPr>
        <w:pStyle w:val="a0"/>
        <w:rPr>
          <w:lang w:val="ru-RU"/>
        </w:rPr>
      </w:pPr>
    </w:p>
    <w:p w14:paraId="7CCCAF27" w14:textId="77777777" w:rsidR="002A5E77" w:rsidRPr="009D7F5A" w:rsidRDefault="00000000" w:rsidP="00E10471">
      <w:pPr>
        <w:pStyle w:val="2"/>
      </w:pPr>
      <w:bookmarkStart w:id="15" w:name="_Toc132164629"/>
      <w:r w:rsidRPr="009D7F5A">
        <w:t xml:space="preserve">- Эпюра </w:t>
      </w:r>
      <w:bookmarkEnd w:id="15"/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</m:oMath>
    </w:p>
    <w:p w14:paraId="53685F88" w14:textId="77777777" w:rsidR="002A5E77" w:rsidRDefault="002A5E77" w:rsidP="00534339">
      <w:pPr>
        <w:pStyle w:val="a7"/>
        <w:sectPr w:rsidR="002A5E77" w:rsidSect="00887A07">
          <w:pgSz w:w="11906" w:h="16838" w:code="9"/>
          <w:pgMar w:top="851" w:right="567" w:bottom="851" w:left="1701" w:header="720" w:footer="720" w:gutter="0"/>
          <w:pgNumType w:start="32"/>
          <w:cols w:space="708"/>
          <w:docGrid w:linePitch="360"/>
        </w:sectPr>
      </w:pPr>
    </w:p>
    <w:p w14:paraId="6625C1B1" w14:textId="77777777" w:rsidR="002A5E77" w:rsidRDefault="00000000" w:rsidP="00534339">
      <w:pPr>
        <w:pStyle w:val="a7"/>
      </w:pPr>
      <w:r w:rsidRPr="00F64680">
        <w:rPr>
          <w:noProof/>
        </w:rPr>
        <w:drawing>
          <wp:inline distT="0" distB="0" distL="0" distR="0" wp14:anchorId="7F54AE84" wp14:editId="6EB7FF34">
            <wp:extent cx="6151245" cy="5119370"/>
            <wp:effectExtent l="0" t="0" r="0" b="0"/>
            <wp:docPr id="293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14:paraId="5184829C" w14:textId="77777777" w:rsidR="002A5E77" w:rsidRPr="009D7F5A" w:rsidRDefault="00000000" w:rsidP="00E10471">
      <w:pPr>
        <w:pStyle w:val="2"/>
      </w:pPr>
      <w:bookmarkStart w:id="16" w:name="_Toc132164630"/>
      <w:r w:rsidRPr="009D7F5A">
        <w:t xml:space="preserve">- Эпюра </w:t>
      </w:r>
      <w:bookmarkEnd w:id="16"/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</m:oMath>
    </w:p>
    <w:p w14:paraId="6393764F" w14:textId="77777777" w:rsidR="002A5E77" w:rsidRPr="009D7F5A" w:rsidRDefault="002A5E77" w:rsidP="00813DA5">
      <w:pPr>
        <w:pStyle w:val="2"/>
        <w:numPr>
          <w:ilvl w:val="0"/>
          <w:numId w:val="0"/>
        </w:numPr>
      </w:pPr>
    </w:p>
    <w:p w14:paraId="2B2E9429" w14:textId="77777777" w:rsidR="002A5E77" w:rsidRDefault="002A5E77" w:rsidP="00534339">
      <w:pPr>
        <w:pStyle w:val="a7"/>
      </w:pPr>
    </w:p>
    <w:p w14:paraId="34F6AC1B" w14:textId="77777777" w:rsidR="002A5E77" w:rsidRDefault="002A5E77" w:rsidP="00534339">
      <w:pPr>
        <w:pStyle w:val="a7"/>
      </w:pPr>
    </w:p>
    <w:p w14:paraId="76355F06" w14:textId="77777777" w:rsidR="002A5E77" w:rsidRDefault="002A5E77" w:rsidP="00534339">
      <w:pPr>
        <w:pStyle w:val="a7"/>
      </w:pPr>
    </w:p>
    <w:p w14:paraId="788B5380" w14:textId="77777777" w:rsidR="002A5E77" w:rsidRDefault="002A5E77" w:rsidP="00534339">
      <w:pPr>
        <w:pStyle w:val="a7"/>
      </w:pPr>
    </w:p>
    <w:p w14:paraId="140F4C1D" w14:textId="77777777" w:rsidR="002A5E77" w:rsidRDefault="002A5E77" w:rsidP="00534339">
      <w:pPr>
        <w:pStyle w:val="a7"/>
      </w:pPr>
    </w:p>
    <w:p w14:paraId="29E7BCB1" w14:textId="77777777" w:rsidR="002A5E77" w:rsidRDefault="002A5E77" w:rsidP="00534339">
      <w:pPr>
        <w:pStyle w:val="a7"/>
      </w:pPr>
    </w:p>
    <w:p w14:paraId="3A3EA912" w14:textId="77777777" w:rsidR="002A5E77" w:rsidRDefault="002A5E77" w:rsidP="00534339">
      <w:pPr>
        <w:pStyle w:val="a7"/>
        <w:sectPr w:rsidR="002A5E77" w:rsidSect="00887A07">
          <w:pgSz w:w="11906" w:h="16838" w:code="9"/>
          <w:pgMar w:top="851" w:right="567" w:bottom="851" w:left="1701" w:header="720" w:footer="720" w:gutter="0"/>
          <w:pgNumType w:start="33"/>
          <w:cols w:space="708"/>
          <w:docGrid w:linePitch="360"/>
        </w:sectPr>
      </w:pPr>
    </w:p>
    <w:p w14:paraId="10E8D80E" w14:textId="77777777" w:rsidR="002A5E77" w:rsidRDefault="00000000" w:rsidP="00647D8B">
      <w:pPr>
        <w:pStyle w:val="a7"/>
      </w:pPr>
      <w:r w:rsidRPr="00F64680">
        <w:rPr>
          <w:noProof/>
        </w:rPr>
        <w:drawing>
          <wp:inline distT="0" distB="0" distL="0" distR="0" wp14:anchorId="23C65478" wp14:editId="0AA34CB3">
            <wp:extent cx="5915660" cy="5029200"/>
            <wp:effectExtent l="0" t="0" r="0" b="0"/>
            <wp:docPr id="295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4FB5539F" w14:textId="77777777" w:rsidR="002A5E77" w:rsidRDefault="002A5E77" w:rsidP="0045743B">
      <w:pPr>
        <w:pStyle w:val="a0"/>
        <w:rPr>
          <w:lang w:val="ru-RU"/>
        </w:rPr>
      </w:pPr>
    </w:p>
    <w:p w14:paraId="7A55DFFD" w14:textId="77777777" w:rsidR="002A5E77" w:rsidRDefault="002A5E77" w:rsidP="0045743B">
      <w:pPr>
        <w:pStyle w:val="a0"/>
        <w:rPr>
          <w:lang w:val="ru-RU"/>
        </w:rPr>
      </w:pPr>
    </w:p>
    <w:p w14:paraId="4B7ED5F6" w14:textId="77777777" w:rsidR="002A5E77" w:rsidRPr="0045743B" w:rsidRDefault="002A5E77" w:rsidP="0045743B">
      <w:pPr>
        <w:pStyle w:val="a0"/>
        <w:rPr>
          <w:lang w:val="ru-RU"/>
        </w:rPr>
      </w:pPr>
    </w:p>
    <w:p w14:paraId="5BE30B51" w14:textId="77777777" w:rsidR="002A5E77" w:rsidRPr="009D7F5A" w:rsidRDefault="00000000" w:rsidP="00E10471">
      <w:pPr>
        <w:pStyle w:val="2"/>
      </w:pPr>
      <w:r w:rsidRPr="009D7F5A">
        <w:t xml:space="preserve"> </w:t>
      </w:r>
      <w:bookmarkStart w:id="17" w:name="_Toc132164631"/>
      <w:r w:rsidRPr="009D7F5A">
        <w:t xml:space="preserve">- Эпюра </w:t>
      </w:r>
      <w:bookmarkEnd w:id="17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</w:p>
    <w:p w14:paraId="3036112C" w14:textId="77777777" w:rsidR="002A5E77" w:rsidRDefault="002A5E77" w:rsidP="00534339">
      <w:pPr>
        <w:pStyle w:val="a7"/>
      </w:pPr>
    </w:p>
    <w:p w14:paraId="253D8A4C" w14:textId="77777777" w:rsidR="002A5E77" w:rsidRDefault="002A5E77" w:rsidP="00AA3179">
      <w:pPr>
        <w:pStyle w:val="a0"/>
        <w:sectPr w:rsidR="002A5E77" w:rsidSect="00887A07">
          <w:pgSz w:w="11906" w:h="16838" w:code="9"/>
          <w:pgMar w:top="851" w:right="567" w:bottom="851" w:left="1701" w:header="720" w:footer="720" w:gutter="0"/>
          <w:pgNumType w:start="34"/>
          <w:cols w:space="708"/>
          <w:docGrid w:linePitch="360"/>
        </w:sectPr>
      </w:pPr>
    </w:p>
    <w:p w14:paraId="44EF39C2" w14:textId="77777777" w:rsidR="002A5E77" w:rsidRPr="006E4FA9" w:rsidRDefault="00000000" w:rsidP="00E74346">
      <w:pPr>
        <w:pStyle w:val="20"/>
      </w:pPr>
      <w:bookmarkStart w:id="18" w:name="_Toc133316101"/>
      <w:bookmarkStart w:id="19" w:name="_Toc133316770"/>
      <w:bookmarkStart w:id="20" w:name="_Toc133316802"/>
      <w:r w:rsidRPr="006E4FA9">
        <w:t>Подбор сечения шпангоута</w:t>
      </w:r>
      <w:bookmarkEnd w:id="18"/>
      <w:bookmarkEnd w:id="19"/>
      <w:bookmarkEnd w:id="20"/>
    </w:p>
    <w:p w14:paraId="2887B180" w14:textId="77777777" w:rsidR="002A5E77" w:rsidRDefault="002A5E77" w:rsidP="00813DA5"/>
    <w:p w14:paraId="78B15629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Типовое сечение силового шпангоута показано на рисунке 2.7. Оно состоит из поясов, стенки и части обшивки корпуса ЛА, работающей совместно со шпангоутом.</w:t>
      </w:r>
    </w:p>
    <w:p w14:paraId="46435ADB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Введём следующие обозначения:</w:t>
      </w:r>
    </w:p>
    <w:p w14:paraId="2101560F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</m:oMath>
      <w:r w:rsidRPr="00C91F03">
        <w:rPr>
          <w:lang w:val="ru-RU"/>
        </w:rPr>
        <w:t xml:space="preserve"> - площадь сечения пояса;</w:t>
      </w:r>
    </w:p>
    <w:p w14:paraId="4B4F3066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 xml:space="preserve"> - площадь прессованных уголков;</w:t>
      </w:r>
    </w:p>
    <w:p w14:paraId="3800A6AD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  <w:lang w:val="ru-RU"/>
          </w:rPr>
          <m:t>h</m:t>
        </m:r>
      </m:oMath>
      <w:r w:rsidRPr="00C91F03">
        <w:rPr>
          <w:lang w:val="ru-RU"/>
        </w:rPr>
        <w:t xml:space="preserve"> - высота стенки.</w:t>
      </w:r>
    </w:p>
    <w:p w14:paraId="0C070ABA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Для определения высоты стенки используем следующую формулу:</w:t>
      </w:r>
    </w:p>
    <w:p w14:paraId="053326D0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3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P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</m:sSub>
              </m:num>
              <m:den>
                <m: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</w:rPr>
                  <m:t>α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кр</m:t>
                    </m:r>
                  </m:sub>
                </m:sSub>
              </m:den>
            </m:f>
            <m:r>
              <w:rPr>
                <w:rFonts w:ascii="Cambria Math"/>
                <w:lang w:val="ru-RU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)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ru-RU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  <w:lang w:val="ru-RU"/>
                      </w:rPr>
                      <m:t>7</m:t>
                    </m:r>
                  </m:den>
                </m:f>
              </m:sup>
            </m:sSup>
          </m:e>
        </m:d>
      </m:oMath>
      <w:r w:rsidRPr="00C91F03">
        <w:rPr>
          <w:lang w:val="ru-RU"/>
        </w:rPr>
        <w:t>,</w:t>
      </w:r>
    </w:p>
    <w:p w14:paraId="1664B79B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M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</m:e>
            </m:d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 xml:space="preserve"> - максимальное расчётное значение изгибающего момента;</w:t>
      </w:r>
    </w:p>
    <w:p w14:paraId="30E47812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</m:sub>
        </m:sSub>
      </m:oMath>
      <w:r w:rsidRPr="00C91F03">
        <w:rPr>
          <w:lang w:val="ru-RU"/>
        </w:rPr>
        <w:t xml:space="preserve"> - критическое напряжение для полки пояса.</w:t>
      </w:r>
    </w:p>
    <w:p w14:paraId="47DF1E4F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α</m:t>
        </m:r>
        <m:r>
          <w:rPr>
            <w:rFonts w:ascii="Cambria Math"/>
            <w:lang w:val="ru-RU"/>
          </w:rPr>
          <m:t>=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/>
                <w:lang w:val="ru-RU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Q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P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</m:sSub>
              </m:num>
              <m:den>
                <m:r>
                  <w:rPr>
                    <w:rFonts w:ascii="Cambria Math"/>
                    <w:lang w:val="ru-RU"/>
                  </w:rPr>
                  <m:t>4,8</m:t>
                </m:r>
                <m:r>
                  <w:rPr>
                    <w:rFonts w:ascii="Cambria Math"/>
                  </w:rPr>
                  <m:t>E</m:t>
                </m:r>
              </m:den>
            </m:f>
          </m:e>
        </m:rad>
      </m:oMath>
      <w:r w:rsidRPr="00C91F03">
        <w:rPr>
          <w:lang w:val="ru-RU"/>
        </w:rPr>
        <w:t>,</w:t>
      </w:r>
    </w:p>
    <w:p w14:paraId="559A9962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</m:e>
            </m:d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 xml:space="preserve"> - максимальное расчётное значение перерезывающей силы.</w:t>
      </w:r>
    </w:p>
    <w:p w14:paraId="26FB38E4" w14:textId="77777777" w:rsidR="002A5E77" w:rsidRDefault="00000000" w:rsidP="00CA3105">
      <w:pPr>
        <w:pStyle w:val="a7"/>
      </w:pPr>
      <w:r w:rsidRPr="001D6DDF">
        <w:rPr>
          <w:noProof/>
        </w:rPr>
        <w:drawing>
          <wp:inline distT="0" distB="0" distL="0" distR="0" wp14:anchorId="35C21EFB" wp14:editId="732B669C">
            <wp:extent cx="2549525" cy="1905000"/>
            <wp:effectExtent l="0" t="0" r="0" b="0"/>
            <wp:docPr id="30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952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textWrapping" w:clear="all"/>
      </w:r>
    </w:p>
    <w:p w14:paraId="0EC25913" w14:textId="77777777" w:rsidR="002A5E77" w:rsidRPr="009D7F5A" w:rsidRDefault="00000000" w:rsidP="00813DA5">
      <w:pPr>
        <w:pStyle w:val="2"/>
      </w:pPr>
      <w:bookmarkStart w:id="21" w:name="_Toc132164632"/>
      <w:r w:rsidRPr="009D7F5A">
        <w:t>– Типовое сечение силового шпангоута.</w:t>
      </w:r>
      <w:bookmarkEnd w:id="21"/>
    </w:p>
    <w:p w14:paraId="50DFE400" w14:textId="77777777" w:rsidR="002A5E77" w:rsidRPr="009D7F5A" w:rsidRDefault="002A5E77" w:rsidP="00813DA5">
      <w:pPr>
        <w:pStyle w:val="2"/>
        <w:numPr>
          <w:ilvl w:val="0"/>
          <w:numId w:val="0"/>
        </w:numPr>
      </w:pPr>
    </w:p>
    <w:p w14:paraId="383AB362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нач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P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 w:rsidRPr="00C91F03">
        <w:rPr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M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</m:e>
            </m:d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 xml:space="preserve"> берутся из эпюр построенных ранее (рисунки 2.3-2.6).</w:t>
      </w:r>
    </w:p>
    <w:p w14:paraId="3F009935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</m:e>
            </m:d>
            <m:r>
              <m:rPr>
                <m:nor/>
              </m:rPr>
              <w:rPr>
                <w:rFonts w:ascii="Cambria Math"/>
                <w:lang w:val="ru-RU"/>
              </w:rPr>
              <m:t xml:space="preserve">20,27 </m:t>
            </m:r>
            <m:r>
              <m:rPr>
                <m:nor/>
              </m:rPr>
              <w:rPr>
                <w:rFonts w:ascii="Cambria Math"/>
                <w:lang w:val="ru-RU"/>
              </w:rPr>
              <m:t>кН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>,</w:t>
      </w:r>
    </w:p>
    <w:p w14:paraId="15026198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M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</m:e>
            </m:d>
            <m:r>
              <m:rPr>
                <m:nor/>
              </m:rPr>
              <w:rPr>
                <w:rFonts w:ascii="Cambria Math"/>
                <w:lang w:val="ru-RU"/>
              </w:rPr>
              <m:t>14,723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>,</w:t>
      </w:r>
    </w:p>
    <w:p w14:paraId="1766C7CF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E</m:t>
        </m:r>
        <m:r>
          <w:rPr>
            <w:rFonts w:ascii="Cambria Math"/>
            <w:lang w:val="ru-RU"/>
          </w:rPr>
          <m:t>=7,2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10</m:t>
            </m:r>
          </m:sup>
        </m:sSup>
        <m:r>
          <w:rPr>
            <w:rFonts w:ascii="Cambria Math"/>
            <w:lang w:val="ru-RU"/>
          </w:rPr>
          <m:t>Па</m:t>
        </m:r>
      </m:oMath>
      <w:r w:rsidRPr="00C91F03">
        <w:rPr>
          <w:lang w:val="ru-RU"/>
        </w:rPr>
        <w:t>,</w:t>
      </w:r>
    </w:p>
    <w:p w14:paraId="5D0BFD88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α</m:t>
        </m:r>
        <m:r>
          <w:rPr>
            <w:rFonts w:ascii="Cambria Math"/>
            <w:lang w:val="ru-RU"/>
          </w:rPr>
          <m:t>=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/>
                <w:lang w:val="ru-RU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20,27</m:t>
                </m:r>
              </m:num>
              <m:den>
                <m:r>
                  <w:rPr>
                    <w:rFonts w:ascii="Cambria Math"/>
                    <w:lang w:val="ru-RU"/>
                  </w:rPr>
                  <m:t>4,8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7,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10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den>
            </m:f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0,003885</m:t>
        </m:r>
      </m:oMath>
      <w:r w:rsidRPr="00C91F03">
        <w:rPr>
          <w:lang w:val="ru-RU"/>
        </w:rPr>
        <w:t>,</w:t>
      </w:r>
    </w:p>
    <w:p w14:paraId="300A2020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</m:sub>
        </m:sSub>
        <m:r>
          <w:rPr>
            <w:rFonts w:ascii="Cambria Math"/>
            <w:lang w:val="ru-RU"/>
          </w:rPr>
          <m:t>=0,9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0,2</m:t>
            </m:r>
          </m:sub>
        </m:sSub>
        <m:r>
          <w:rPr>
            <w:rFonts w:ascii="Cambria Math"/>
            <w:lang w:val="ru-RU"/>
          </w:rPr>
          <m:t>=0,9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270=</m:t>
        </m:r>
        <m:r>
          <m:rPr>
            <m:nor/>
          </m:rPr>
          <w:rPr>
            <w:rFonts w:ascii="Cambria Math"/>
            <w:lang w:val="ru-RU"/>
          </w:rPr>
          <m:t>243</m:t>
        </m:r>
        <m:r>
          <m:rPr>
            <m:sty m:val="p"/>
          </m:rPr>
          <w:rPr>
            <w:rFonts w:ascii="Cambria Math"/>
            <w:lang w:val="ru-RU"/>
          </w:rPr>
          <m:t>МПа</m:t>
        </m:r>
      </m:oMath>
      <w:r w:rsidRPr="00C91F03">
        <w:rPr>
          <w:lang w:val="ru-RU"/>
        </w:rPr>
        <w:t>,</w:t>
      </w:r>
    </w:p>
    <w:p w14:paraId="0F7F3DAD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ru-RU"/>
                      </w:rPr>
                      <m:t>3</m:t>
                    </m:r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m:rPr>
                        <m:nor/>
                      </m:rPr>
                      <w:rPr>
                        <w:rFonts w:ascii="Cambria Math"/>
                        <w:lang w:val="ru-RU"/>
                      </w:rPr>
                      <m:t>14723</m:t>
                    </m:r>
                    <m:ctrlPr>
                      <w:rPr>
                        <w:rFonts w:ascii="Cambria Math" w:hAnsi="Cambria Math"/>
                      </w:rPr>
                    </m:ctrlPr>
                  </m:num>
                  <m:den>
                    <m:r>
                      <w:rPr>
                        <w:rFonts w:ascii="Cambria Math"/>
                        <w:lang w:val="ru-RU"/>
                      </w:rPr>
                      <m:t>2</m:t>
                    </m:r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m:rPr>
                        <m:nor/>
                      </m:rPr>
                      <w:rPr>
                        <w:rFonts w:ascii="Cambria Math"/>
                        <w:lang w:val="ru-RU"/>
                      </w:rPr>
                      <m:t>0,003885</m:t>
                    </m:r>
                    <m:r>
                      <m:rPr>
                        <m:sty m:val="p"/>
                      </m:rP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73</m:t>
                    </m:r>
                    <m:r>
                      <m:rPr>
                        <m:sty m:val="p"/>
                      </m:rP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lang w:val="ru-RU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/>
                            <w:lang w:val="ru-RU"/>
                          </w:rPr>
                          <m:t>6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p>
                    </m:sSup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3</m:t>
                </m:r>
              </m:num>
              <m:den>
                <m:r>
                  <w:rPr>
                    <w:rFonts w:ascii="Cambria Math"/>
                    <w:lang w:val="ru-RU"/>
                  </w:rPr>
                  <m:t>7</m:t>
                </m:r>
              </m:den>
            </m:f>
          </m:sup>
        </m:sSup>
        <m:r>
          <w:rPr>
            <w:rFonts w:ascii="Cambria Math"/>
            <w:lang w:val="ru-RU"/>
          </w:rPr>
          <m:t>=0,197</m:t>
        </m:r>
        <m:r>
          <w:rPr>
            <w:rFonts w:ascii="Cambria Math"/>
            <w:lang w:val="ru-RU"/>
          </w:rPr>
          <m:t>м</m:t>
        </m:r>
        <m:r>
          <w:rPr>
            <w:rFonts w:ascii="Cambria Math"/>
            <w:lang w:val="ru-RU"/>
          </w:rPr>
          <m:t>=197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1F6DC55B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ринимаем </w:t>
      </w: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200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5138EDAD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еличин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</m:oMath>
      <w:r w:rsidRPr="00C91F03">
        <w:rPr>
          <w:lang w:val="ru-RU"/>
        </w:rPr>
        <w:t xml:space="preserve"> определяем из выражения</w:t>
      </w:r>
    </w:p>
    <w:p w14:paraId="1002F9D7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P</m:t>
                        </m:r>
                      </m:sup>
                    </m:sSup>
                  </m:e>
                </m:d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r>
              <w:rPr>
                <w:rFonts w:ascii="Cambria Math"/>
                <w:lang w:val="ru-RU"/>
              </w:rPr>
              <m:t>h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кр</m:t>
                </m:r>
              </m:sub>
            </m:s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14723</m:t>
                </m:r>
              </m:num>
              <m:den>
                <m:r>
                  <w:rPr>
                    <w:rFonts w:ascii="Cambria Math"/>
                    <w:lang w:val="ru-RU"/>
                  </w:rPr>
                  <m:t>0,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243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6</m:t>
                    </m:r>
                  </m:sup>
                </m:sSup>
              </m:den>
            </m:f>
            <m:r>
              <m:rPr>
                <m:nor/>
              </m:rPr>
              <w:rPr>
                <w:rFonts w:ascii="Cambria Math"/>
                <w:lang w:val="ru-RU"/>
              </w:rPr>
              <m:t>0,00030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3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m:rPr>
                <m:nor/>
              </m:rPr>
              <w:rPr>
                <w:rFonts w:ascii="Cambria Math"/>
                <w:lang w:val="ru-RU"/>
              </w:rPr>
              <m:t>3,02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9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</m:den>
        </m:f>
      </m:oMath>
      <w:r w:rsidRPr="00C91F03">
        <w:rPr>
          <w:lang w:val="ru-RU"/>
        </w:rPr>
        <w:t>.</w:t>
      </w:r>
    </w:p>
    <w:p w14:paraId="5D376779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лощадь угол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 xml:space="preserve"> равна</w:t>
      </w:r>
    </w:p>
    <w:p w14:paraId="318979E7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F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3,029</m:t>
            </m:r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,514</m:t>
        </m:r>
        <m:r>
          <m:rPr>
            <m:sty m:val="p"/>
          </m:rPr>
          <w:rPr>
            <w:rFonts w:ascii="Cambria Math"/>
            <w:lang w:val="ru-RU"/>
          </w:rPr>
          <m:t>с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  <w:lang w:val="ru-RU"/>
              </w:rPr>
              <m:t>м</m:t>
            </m:r>
          </m:e>
          <m:sup>
            <m:r>
              <w:rPr>
                <w:rFonts w:ascii="Cambria Math"/>
                <w:lang w:val="ru-RU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</m:oMath>
      <w:r w:rsidRPr="00C91F03">
        <w:rPr>
          <w:lang w:val="ru-RU"/>
        </w:rPr>
        <w:t>.</w:t>
      </w:r>
    </w:p>
    <w:p w14:paraId="021670CF" w14:textId="77777777" w:rsidR="002A5E77" w:rsidRPr="00780CB3" w:rsidRDefault="00000000" w:rsidP="00AA3179">
      <w:pPr>
        <w:pStyle w:val="a0"/>
        <w:rPr>
          <w:lang w:val="ru-RU"/>
        </w:rPr>
      </w:pPr>
      <w:r w:rsidRPr="00780CB3">
        <w:rPr>
          <w:lang w:val="ru-RU"/>
        </w:rPr>
        <w:t xml:space="preserve">По ГОСТ 13737-90 выбираем уголок ПР 100-36 , приведённый на </w:t>
      </w:r>
      <w:r>
        <w:fldChar w:fldCharType="begin" w:fldLock="1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165360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8</w:t>
      </w:r>
      <w:r>
        <w:fldChar w:fldCharType="end"/>
      </w:r>
      <w:r w:rsidRPr="00780CB3">
        <w:rPr>
          <w:lang w:val="ru-RU"/>
        </w:rPr>
        <w:t>.</w:t>
      </w:r>
    </w:p>
    <w:p w14:paraId="31F2592A" w14:textId="77777777" w:rsidR="002A5E77" w:rsidRDefault="002A5E77" w:rsidP="00147239">
      <w:pPr>
        <w:pStyle w:val="2"/>
        <w:numPr>
          <w:ilvl w:val="0"/>
          <w:numId w:val="0"/>
        </w:numPr>
        <w:sectPr w:rsidR="002A5E77" w:rsidSect="00887A07">
          <w:headerReference w:type="even" r:id="rId17"/>
          <w:pgSz w:w="11906" w:h="16838" w:code="9"/>
          <w:pgMar w:top="851" w:right="567" w:bottom="719" w:left="1701" w:header="720" w:footer="720" w:gutter="0"/>
          <w:pgNumType w:start="35"/>
          <w:cols w:space="708"/>
          <w:docGrid w:linePitch="360"/>
        </w:sectPr>
      </w:pPr>
    </w:p>
    <w:p w14:paraId="3953814B" w14:textId="77777777" w:rsidR="002A5E77" w:rsidRDefault="00000000" w:rsidP="00534339">
      <w:pPr>
        <w:pStyle w:val="a7"/>
      </w:pPr>
      <w:r>
        <w:object w:dxaOrig="4680" w:dyaOrig="3556" w14:anchorId="630C70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pt;height:177.8pt" o:ole="">
            <v:imagedata r:id="rId18" o:title=""/>
          </v:shape>
          <o:OLEObject Type="Embed" ProgID="KompasFRWFile" ShapeID="_x0000_i1025" DrawAspect="Content" ObjectID="_1771190790" r:id="rId19"/>
        </w:object>
      </w:r>
    </w:p>
    <w:p w14:paraId="5393ED57" w14:textId="77777777" w:rsidR="002A5E77" w:rsidRDefault="00000000" w:rsidP="00813DA5">
      <w:pPr>
        <w:pStyle w:val="2"/>
      </w:pPr>
      <w:bookmarkStart w:id="22" w:name="_Toc132164633"/>
      <w:bookmarkStart w:id="23" w:name="_Ref132165360"/>
      <w:r w:rsidRPr="009D7F5A">
        <w:t>– Геометрические параметры выбранного уголка.</w:t>
      </w:r>
      <w:bookmarkEnd w:id="22"/>
      <w:bookmarkEnd w:id="23"/>
    </w:p>
    <w:p w14:paraId="6D050D4D" w14:textId="77777777" w:rsidR="002A5E77" w:rsidRPr="00E10471" w:rsidRDefault="002A5E77" w:rsidP="00AA3179">
      <w:pPr>
        <w:pStyle w:val="a0"/>
        <w:rPr>
          <w:lang w:val="ru-RU"/>
        </w:rPr>
      </w:pPr>
    </w:p>
    <w:p w14:paraId="75DC35FC" w14:textId="77777777" w:rsidR="002A5E77" w:rsidRPr="00E10471" w:rsidRDefault="00000000" w:rsidP="00AA3179">
      <w:pPr>
        <w:pStyle w:val="a0"/>
        <w:rPr>
          <w:lang w:val="ru-RU"/>
        </w:rPr>
      </w:pPr>
      <w:r w:rsidRPr="00E10471">
        <w:rPr>
          <w:lang w:val="ru-RU"/>
        </w:rPr>
        <w:t>Для данного уголка:</w:t>
      </w:r>
    </w:p>
    <w:p w14:paraId="1C0FFDDC" w14:textId="77777777" w:rsidR="002A5E77" w:rsidRPr="00E10471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r>
          <w:rPr>
            <w:rFonts w:ascii="Cambria Math" w:hAnsi="Cambria Math"/>
            <w:lang w:val="ru-RU"/>
          </w:rPr>
          <m:t>=</m:t>
        </m:r>
        <m:r>
          <m:rPr>
            <m:nor/>
          </m:rPr>
          <w:rPr>
            <w:rFonts w:ascii="Cambria Math" w:hAnsi="Cambria Math"/>
            <w:lang w:val="ru-RU"/>
          </w:rPr>
          <m:t>1,441</m:t>
        </m:r>
        <m:r>
          <m:rPr>
            <m:sty m:val="p"/>
          </m:rPr>
          <w:rPr>
            <w:rFonts w:ascii="Cambria Math" w:hAnsi="Cambria Math"/>
            <w:lang w:val="ru-RU"/>
          </w:rPr>
          <m:t>с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м</m:t>
            </m:r>
          </m:e>
          <m:sup>
            <m:r>
              <w:rPr>
                <w:rFonts w:ascii="Cambria Math" w:hAnsi="Cambria Math"/>
                <w:lang w:val="ru-RU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 w:hAnsi="Cambria Math"/>
            <w:lang w:val="ru-RU"/>
          </w:rPr>
          <m:t>,</m:t>
        </m:r>
        <m:r>
          <w:rPr>
            <w:rFonts w:ascii="Cambria Math" w:hAnsi="Cambria Math"/>
          </w:rPr>
          <m:t>H</m:t>
        </m:r>
        <m:r>
          <w:rPr>
            <w:rFonts w:ascii="Cambria Math" w:hAnsi="Cambria Math"/>
            <w:lang w:val="ru-RU"/>
          </w:rPr>
          <m:t>=30мм,</m:t>
        </m:r>
        <m:r>
          <w:rPr>
            <w:rFonts w:ascii="Cambria Math" w:hAnsi="Cambria Math"/>
          </w:rPr>
          <m:t>S</m:t>
        </m:r>
        <m:r>
          <w:rPr>
            <w:rFonts w:ascii="Cambria Math" w:hAnsi="Cambria Math"/>
            <w:lang w:val="ru-RU"/>
          </w:rPr>
          <m:t>=</m:t>
        </m:r>
        <m:r>
          <m:rPr>
            <m:nor/>
          </m:rPr>
          <w:rPr>
            <w:rFonts w:ascii="Cambria Math" w:hAnsi="Cambria Math"/>
            <w:lang w:val="ru-RU"/>
          </w:rPr>
          <m:t>2,5</m:t>
        </m:r>
        <m:r>
          <m:rPr>
            <m:sty m:val="p"/>
          </m:rPr>
          <w:rPr>
            <w:rFonts w:ascii="Cambria Math" w:hAnsi="Cambria Math"/>
            <w:lang w:val="ru-RU"/>
          </w:rPr>
          <m:t>мм</m:t>
        </m:r>
      </m:oMath>
      <w:r w:rsidRPr="00E10471">
        <w:rPr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r>
          <w:rPr>
            <w:rFonts w:ascii="Cambria Math" w:hAns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r>
          <w:rPr>
            <w:rFonts w:ascii="Cambria Math" w:hAnsi="Cambria Math"/>
            <w:lang w:val="ru-RU"/>
          </w:rPr>
          <m:t>=</m:t>
        </m:r>
        <m:r>
          <m:rPr>
            <m:nor/>
          </m:rPr>
          <w:rPr>
            <w:rFonts w:ascii="Cambria Math" w:hAnsi="Cambria Math"/>
            <w:lang w:val="ru-RU"/>
          </w:rPr>
          <m:t>8,324</m:t>
        </m:r>
        <m:r>
          <m:rPr>
            <m:sty m:val="p"/>
          </m:rPr>
          <w:rPr>
            <w:rFonts w:ascii="Cambria Math" w:hAnsi="Cambria Math"/>
            <w:lang w:val="ru-RU"/>
          </w:rPr>
          <m:t>мм</m:t>
        </m:r>
      </m:oMath>
      <w:r w:rsidRPr="00E10471">
        <w:rPr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x</m:t>
            </m: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y</m:t>
            </m:r>
          </m:sub>
        </m:sSub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2240</m:t>
        </m:r>
        <m:r>
          <m:rPr>
            <m:sty m:val="p"/>
          </m:rPr>
          <w:rPr>
            <w:rFonts w:ascii="Cambria Math"/>
            <w:lang w:val="ru-RU"/>
          </w:rPr>
          <m:t>м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  <w:lang w:val="ru-RU"/>
              </w:rPr>
              <m:t>м</m:t>
            </m:r>
          </m:e>
          <m:sup>
            <m:r>
              <w:rPr>
                <w:rFonts w:ascii="Cambria Math"/>
                <w:lang w:val="ru-RU"/>
              </w:rPr>
              <m:t>4</m:t>
            </m:r>
            <m:ctrlPr>
              <w:rPr>
                <w:rFonts w:ascii="Cambria Math" w:hAnsi="Cambria Math"/>
                <w:i/>
              </w:rPr>
            </m:ctrlPr>
          </m:sup>
        </m:sSup>
      </m:oMath>
      <w:r w:rsidRPr="00E10471">
        <w:rPr>
          <w:lang w:val="ru-RU"/>
        </w:rPr>
        <w:t>.</w:t>
      </w:r>
    </w:p>
    <w:p w14:paraId="2C8A9765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Определяем величину критического напряжения для выбранного профиля:</w:t>
      </w:r>
    </w:p>
    <w:p w14:paraId="5BDED98D" w14:textId="77777777" w:rsidR="002A5E77" w:rsidRPr="00C91F03" w:rsidRDefault="00000000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r>
              <w:rPr>
                <w:rFonts w:ascii="Cambria Math"/>
                <w:lang w:val="ru-RU"/>
              </w:rPr>
              <m:t>.</m:t>
            </m:r>
            <m:r>
              <w:rPr>
                <w:rFonts w:ascii="Cambria Math"/>
                <w:lang w:val="ru-RU"/>
              </w:rPr>
              <m:t>м</m:t>
            </m: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0,9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</w:rPr>
              <m:t>k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</w:rPr>
              <m:t>E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H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S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</m:den>
        </m:f>
      </m:oMath>
      <w:r w:rsidRPr="00C91F03">
        <w:rPr>
          <w:lang w:val="ru-RU"/>
        </w:rPr>
        <w:t>.</w:t>
      </w:r>
    </w:p>
    <w:p w14:paraId="0F4CEA97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Где</w:t>
      </w:r>
    </w:p>
    <w:p w14:paraId="14D059B5" w14:textId="77777777" w:rsidR="002A5E77" w:rsidRPr="00C91F03" w:rsidRDefault="00000000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r>
              <w:rPr>
                <w:rFonts w:ascii="Cambria Math"/>
                <w:lang w:val="ru-RU"/>
              </w:rPr>
              <m:t>.</m:t>
            </m:r>
            <m:r>
              <w:rPr>
                <w:rFonts w:ascii="Cambria Math"/>
                <w:lang w:val="ru-RU"/>
              </w:rPr>
              <m:t>м</m:t>
            </m: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</m:oMath>
      <w:r w:rsidRPr="00C91F03">
        <w:rPr>
          <w:lang w:val="ru-RU"/>
        </w:rPr>
        <w:t xml:space="preserve"> - критическое напряжение для местной потери устойчивости;</w:t>
      </w:r>
    </w:p>
    <w:p w14:paraId="180E26BC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k</m:t>
        </m:r>
        <m:r>
          <w:rPr>
            <w:rFonts w:ascii="Cambria Math"/>
            <w:lang w:val="ru-RU"/>
          </w:rPr>
          <m:t>=0,46</m:t>
        </m:r>
      </m:oMath>
      <w:r w:rsidRPr="00C91F03">
        <w:rPr>
          <w:lang w:val="ru-RU"/>
        </w:rPr>
        <w:t xml:space="preserve"> (зависит от закрепления стенок);</w:t>
      </w:r>
    </w:p>
    <w:p w14:paraId="71F0B3B0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E</m:t>
        </m:r>
      </m:oMath>
      <w:r w:rsidRPr="00C91F03">
        <w:rPr>
          <w:lang w:val="ru-RU"/>
        </w:rPr>
        <w:t xml:space="preserve"> - модуль упругости материала.</w:t>
      </w:r>
    </w:p>
    <w:p w14:paraId="3A2A6C63" w14:textId="77777777" w:rsidR="002A5E77" w:rsidRPr="00C91F03" w:rsidRDefault="00000000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r>
              <w:rPr>
                <w:rFonts w:ascii="Cambria Math"/>
                <w:lang w:val="ru-RU"/>
              </w:rPr>
              <m:t>.</m:t>
            </m:r>
            <m:r>
              <w:rPr>
                <w:rFonts w:ascii="Cambria Math"/>
                <w:lang w:val="ru-RU"/>
              </w:rPr>
              <m:t>м</m:t>
            </m: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0,9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0,46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7,2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10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lang w:val="ru-RU"/>
                          </w:rPr>
                          <m:t>0,030</m:t>
                        </m:r>
                      </m:num>
                      <m:den>
                        <m:r>
                          <w:rPr>
                            <w:rFonts w:ascii="Cambria Math"/>
                            <w:lang w:val="ru-RU"/>
                          </w:rPr>
                          <m:t>0,0025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07</m:t>
        </m:r>
        <m:r>
          <m:rPr>
            <m:sty m:val="p"/>
          </m:rPr>
          <w:rPr>
            <w:rFonts w:ascii="Cambria Math"/>
            <w:lang w:val="ru-RU"/>
          </w:rPr>
          <m:t>МПа</m:t>
        </m:r>
      </m:oMath>
      <w:r w:rsidRPr="00C91F03">
        <w:rPr>
          <w:lang w:val="ru-RU"/>
        </w:rPr>
        <w:t>.</w:t>
      </w:r>
    </w:p>
    <w:p w14:paraId="088CD8C7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начени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  <w:lang w:val="ru-RU"/>
              </w:rPr>
              <m:t>кр.м</m:t>
            </m:r>
          </m:sub>
          <m:sup>
            <m:r>
              <w:rPr>
                <w:rFonts w:ascii="Cambria Math" w:hAnsi="Cambria Math"/>
                <w:lang w:val="ru-RU"/>
              </w:rPr>
              <m:t>0</m:t>
            </m:r>
          </m:sup>
        </m:sSubSup>
      </m:oMath>
      <w:r w:rsidRPr="00C91F03">
        <w:rPr>
          <w:lang w:val="ru-RU"/>
        </w:rPr>
        <w:t xml:space="preserve">  превышает предел пропорциональн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p</m:t>
            </m:r>
          </m:sub>
        </m:sSub>
      </m:oMath>
      <w:r w:rsidRPr="00C91F03">
        <w:rPr>
          <w:lang w:val="ru-RU"/>
        </w:rPr>
        <w:t>.</w:t>
      </w:r>
    </w:p>
    <w:p w14:paraId="1E64F05C" w14:textId="77777777" w:rsidR="002A5E77" w:rsidRPr="00C91F03" w:rsidRDefault="00000000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r>
              <w:rPr>
                <w:rFonts w:ascii="Cambria Math"/>
                <w:lang w:val="ru-RU"/>
              </w:rPr>
              <m:t>.</m:t>
            </m:r>
            <m:r>
              <w:rPr>
                <w:rFonts w:ascii="Cambria Math"/>
                <w:lang w:val="ru-RU"/>
              </w:rPr>
              <m:t>м</m:t>
            </m: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  <m:r>
          <w:rPr>
            <w:rFonts w:ascii="Cambria Math"/>
            <w:lang w:val="ru-RU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  <w:lang w:val="ru-RU"/>
          </w:rPr>
          <m:t>=190</m:t>
        </m:r>
        <m:r>
          <w:rPr>
            <w:rFonts w:ascii="Cambria Math"/>
            <w:lang w:val="ru-RU"/>
          </w:rPr>
          <m:t>МПа</m:t>
        </m:r>
      </m:oMath>
      <w:r w:rsidRPr="00C91F03">
        <w:rPr>
          <w:lang w:val="ru-RU"/>
        </w:rPr>
        <w:t>.</w:t>
      </w:r>
    </w:p>
    <w:p w14:paraId="2165B764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 этом случае значе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</m:sub>
        </m:sSub>
      </m:oMath>
      <w:r w:rsidRPr="00C91F03">
        <w:rPr>
          <w:lang w:val="ru-RU"/>
        </w:rPr>
        <w:t>:</w:t>
      </w:r>
    </w:p>
    <w:p w14:paraId="5639331F" w14:textId="77777777" w:rsidR="002A5E77" w:rsidRPr="00E10471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</m:sub>
        </m:sSub>
        <m:r>
          <w:rPr>
            <w:rFonts w:ascii="Cambria Math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σ</m:t>
            </m:r>
          </m:e>
          <m:sup>
            <m:r>
              <w:rPr>
                <w:rFonts w:ascii="MS Gothic" w:eastAsia="MS Gothic" w:hAnsi="MS Gothic" w:cs="MS Gothic" w:hint="eastAsia"/>
                <w:lang w:val="ru-RU"/>
              </w:rPr>
              <m:t>*</m:t>
            </m:r>
          </m:sup>
        </m:sSup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σ</m:t>
            </m:r>
          </m:e>
          <m:sup>
            <m:r>
              <w:rPr>
                <w:rFonts w:ascii="MS Gothic" w:eastAsia="MS Gothic" w:hAnsi="MS Gothic" w:cs="MS Gothic" w:hint="eastAsia"/>
                <w:lang w:val="ru-RU"/>
              </w:rPr>
              <m:t>*</m:t>
            </m:r>
          </m:sup>
        </m:sSup>
        <m:r>
          <w:rPr>
            <w:rFonts w:ascii="Cambria Math"/>
            <w:lang w:val="ru-RU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  <w:lang w:val="ru-RU"/>
          </w:rPr>
          <m:t>)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</w:rPr>
                      <m:t>p</m:t>
                    </m:r>
                  </m:sub>
                </m:sSub>
              </m:num>
              <m:den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кр</m:t>
                    </m:r>
                  </m:sub>
                  <m:sup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sup>
                </m:sSubSup>
              </m:den>
            </m:f>
          </m:e>
        </m:rad>
      </m:oMath>
      <w:r w:rsidRPr="00E10471">
        <w:rPr>
          <w:lang w:val="ru-RU"/>
        </w:rPr>
        <w:t>,</w:t>
      </w:r>
    </w:p>
    <w:p w14:paraId="6B6B0426" w14:textId="77777777" w:rsidR="002A5E77" w:rsidRPr="00E10471" w:rsidRDefault="0000000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гд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σ</m:t>
            </m:r>
          </m:e>
          <m:sup>
            <m:r>
              <w:rPr>
                <w:rFonts w:ascii="MS Gothic" w:eastAsia="MS Gothic" w:hAnsi="MS Gothic" w:cs="MS Gothic" w:hint="eastAsia"/>
                <w:lang w:val="ru-RU"/>
              </w:rPr>
              <m:t>*</m:t>
            </m:r>
          </m:sup>
        </m:sSup>
        <m:r>
          <w:rPr>
            <w:rFonts w:ascii="Cambria Math"/>
            <w:lang w:val="ru-RU"/>
          </w:rPr>
          <m:t>=1,2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0,2</m:t>
            </m:r>
          </m:sub>
        </m:sSub>
        <m:r>
          <w:rPr>
            <w:rFonts w:ascii="Cambria Math"/>
            <w:lang w:val="ru-RU"/>
          </w:rPr>
          <m:t>=1,2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270=324</m:t>
        </m:r>
        <m:r>
          <w:rPr>
            <w:rFonts w:ascii="Cambria Math"/>
            <w:lang w:val="ru-RU"/>
          </w:rPr>
          <m:t>МПа</m:t>
        </m:r>
      </m:oMath>
      <w:r w:rsidRPr="00E10471">
        <w:rPr>
          <w:lang w:val="ru-RU"/>
        </w:rPr>
        <w:t>.</w:t>
      </w:r>
    </w:p>
    <w:p w14:paraId="038B287C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  <w:lang w:val="ru-RU"/>
                </w:rPr>
                <m:t>кр</m:t>
              </m:r>
            </m:sub>
          </m:sSub>
          <m:r>
            <w:rPr>
              <w:rFonts w:ascii="Cambria Math"/>
              <w:lang w:val="ru-RU"/>
            </w:rPr>
            <m:t>=324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(324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90)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  <w:lang w:val="ru-RU"/>
                    </w:rPr>
                    <m:t>190</m:t>
                  </m:r>
                </m:num>
                <m:den>
                  <m:r>
                    <w:rPr>
                      <w:rFonts w:ascii="Cambria Math"/>
                      <w:lang w:val="ru-RU"/>
                    </w:rPr>
                    <m:t>207</m:t>
                  </m:r>
                </m:den>
              </m:f>
            </m:e>
          </m:ra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 xml:space="preserve">195,62 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</m:oMath>
      </m:oMathPara>
    </w:p>
    <w:p w14:paraId="0C9CC822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Уточняем величину </w:t>
      </w:r>
      <m:oMath>
        <m:r>
          <w:rPr>
            <w:rFonts w:ascii="Cambria Math"/>
            <w:lang w:val="ru-RU"/>
          </w:rPr>
          <m:t>h</m:t>
        </m:r>
      </m:oMath>
      <w:r w:rsidRPr="00C91F03">
        <w:rPr>
          <w:lang w:val="ru-RU"/>
        </w:rPr>
        <w:t xml:space="preserve"> по формуле:</w:t>
      </w:r>
    </w:p>
    <w:p w14:paraId="75B684D5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P</m:t>
                        </m:r>
                      </m:sup>
                    </m:sSup>
                  </m:e>
                </m:d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r>
              <w:rPr>
                <w:rFonts w:ascii="Cambria Math"/>
                <w:lang w:val="ru-RU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F</m:t>
                </m:r>
              </m:e>
              <m:sub>
                <m:r>
                  <w:rPr>
                    <w:rFonts w:ascii="Cambria Math"/>
                    <w:lang w:val="ru-RU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кр</m:t>
                </m:r>
              </m:sub>
            </m:s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14723</m:t>
                </m:r>
              </m:num>
              <m:den>
                <m: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,441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-</m:t>
                    </m:r>
                    <m:r>
                      <w:rPr>
                        <w:rFonts w:ascii="Cambria Math"/>
                        <w:lang w:val="ru-RU"/>
                      </w:rPr>
                      <m:t>4</m:t>
                    </m:r>
                  </m:sup>
                </m:sSup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95,6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6</m:t>
                    </m:r>
                  </m:sup>
                </m:sSup>
              </m:den>
            </m:f>
          </m:den>
        </m:f>
      </m:oMath>
      <w:r w:rsidRPr="00C91F03">
        <w:rPr>
          <w:lang w:val="ru-RU"/>
        </w:rPr>
        <w:t>.</w:t>
      </w:r>
    </w:p>
    <w:p w14:paraId="7612E054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ринимаем </w:t>
      </w: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210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4D34E795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Определяем толщину стенк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/>
        </m:sSub>
      </m:oMath>
      <w:r w:rsidRPr="00C91F03">
        <w:rPr>
          <w:lang w:val="ru-RU"/>
        </w:rPr>
        <w:t>:</w:t>
      </w:r>
    </w:p>
    <w:p w14:paraId="01A51CB8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/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</w:rPr>
          <m:t>α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/>
                <w:lang w:val="ru-RU"/>
              </w:rPr>
              <m:t>3</m:t>
            </m:r>
          </m:deg>
          <m:e>
            <m:r>
              <w:rPr>
                <w:rFonts w:ascii="Cambria Math"/>
                <w:lang w:val="ru-RU"/>
              </w:rPr>
              <m:t>h</m:t>
            </m:r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0,003885</m:t>
        </m:r>
        <m:r>
          <m:rPr>
            <m:sty m:val="p"/>
          </m:rPr>
          <w:rPr>
            <w:rFonts w:ascii="MS Gothic" w:eastAsia="MS Gothic" w:hAnsi="MS Gothic" w:cs="MS Gothic" w:hint="eastAsia"/>
            <w:lang w:val="ru-RU"/>
          </w:rPr>
          <m:t>⋅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/>
                <w:lang w:val="ru-RU"/>
              </w:rPr>
              <m:t>3</m:t>
            </m:r>
          </m:deg>
          <m:e>
            <m:r>
              <w:rPr>
                <w:rFonts w:ascii="Cambria Math"/>
                <w:lang w:val="ru-RU"/>
              </w:rPr>
              <m:t>0,265</m:t>
            </m:r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0,00249</m:t>
        </m:r>
        <m:r>
          <m:rPr>
            <m:sty m:val="p"/>
          </m:rPr>
          <w:rPr>
            <w:rFonts w:ascii="Cambria Math"/>
            <w:lang w:val="ru-RU"/>
          </w:rPr>
          <m:t>м</m:t>
        </m:r>
        <m:r>
          <m:rPr>
            <m:sty m:val="p"/>
          </m:rP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,49</m:t>
        </m:r>
        <m:r>
          <m:rPr>
            <m:sty m:val="p"/>
          </m:rP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364B6D4D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 соответствии с нормальным рядом толщин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/>
        </m:sSub>
        <m:r>
          <w:rPr>
            <w:rFonts w:ascii="Cambria Math"/>
            <w:lang w:val="ru-RU"/>
          </w:rPr>
          <m:t>=2,5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06ACEE21" w14:textId="77777777" w:rsidR="002A5E77" w:rsidRPr="00780CB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Далее подберём заклёпки. </w:t>
      </w:r>
      <w:r w:rsidRPr="00780CB3">
        <w:rPr>
          <w:lang w:val="ru-RU"/>
        </w:rPr>
        <w:t>Рассчитаем  диаметр заклёпок, соединяющих пояса со стенкой (</w:t>
      </w:r>
      <w:r>
        <w:fldChar w:fldCharType="begin" w:fldLock="1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167462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9</w:t>
      </w:r>
      <w:r>
        <w:fldChar w:fldCharType="end"/>
      </w:r>
      <w:r w:rsidRPr="00780CB3">
        <w:rPr>
          <w:lang w:val="ru-RU"/>
        </w:rPr>
        <w:t>).</w:t>
      </w:r>
    </w:p>
    <w:p w14:paraId="33382E0C" w14:textId="77777777" w:rsidR="002A5E77" w:rsidRDefault="002A5E77" w:rsidP="00534339">
      <w:pPr>
        <w:pStyle w:val="a7"/>
        <w:sectPr w:rsidR="002A5E77" w:rsidSect="00887A07">
          <w:headerReference w:type="even" r:id="rId20"/>
          <w:pgSz w:w="11906" w:h="16838" w:code="9"/>
          <w:pgMar w:top="851" w:right="567" w:bottom="719" w:left="1701" w:header="720" w:footer="720" w:gutter="0"/>
          <w:pgNumType w:start="36"/>
          <w:cols w:space="708"/>
          <w:docGrid w:linePitch="360"/>
        </w:sectPr>
      </w:pPr>
    </w:p>
    <w:p w14:paraId="0D4B55D5" w14:textId="77777777" w:rsidR="002A5E77" w:rsidRDefault="00000000" w:rsidP="000C6743">
      <w:pPr>
        <w:pStyle w:val="a7"/>
      </w:pPr>
      <w:r w:rsidRPr="000C6743">
        <w:rPr>
          <w:noProof/>
        </w:rPr>
        <w:drawing>
          <wp:anchor distT="0" distB="0" distL="114300" distR="114300" simplePos="0" relativeHeight="251658240" behindDoc="0" locked="0" layoutInCell="1" allowOverlap="1" wp14:anchorId="6F3CF6BD" wp14:editId="10D2966A">
            <wp:simplePos x="0" y="0"/>
            <wp:positionH relativeFrom="column">
              <wp:posOffset>2076450</wp:posOffset>
            </wp:positionH>
            <wp:positionV relativeFrom="paragraph">
              <wp:posOffset>-1270</wp:posOffset>
            </wp:positionV>
            <wp:extent cx="2314575" cy="2143125"/>
            <wp:effectExtent l="0" t="0" r="0" b="0"/>
            <wp:wrapSquare wrapText="right"/>
            <wp:docPr id="2519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br w:type="textWrapping" w:clear="all"/>
      </w:r>
    </w:p>
    <w:p w14:paraId="1E288D32" w14:textId="77777777" w:rsidR="002A5E77" w:rsidRDefault="002A5E77" w:rsidP="00534339">
      <w:pPr>
        <w:pStyle w:val="2"/>
      </w:pPr>
      <w:bookmarkStart w:id="24" w:name="_Ref132167462"/>
    </w:p>
    <w:bookmarkEnd w:id="24"/>
    <w:p w14:paraId="14BD6F37" w14:textId="77777777" w:rsidR="002A5E77" w:rsidRDefault="002A5E77" w:rsidP="00534339">
      <w:pPr>
        <w:pStyle w:val="a7"/>
      </w:pPr>
    </w:p>
    <w:p w14:paraId="42603F5C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Величина срезающей силы в этом случае равна:</w:t>
      </w:r>
    </w:p>
    <w:p w14:paraId="016B96F9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</m:t>
            </m:r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P</m:t>
                        </m:r>
                      </m:sup>
                    </m:sSup>
                  </m:e>
                </m:d>
                <m:r>
                  <w:rPr>
                    <w:rFonts w:ascii="Cambria Math"/>
                    <w:lang w:val="ru-RU"/>
                  </w:rPr>
                  <m:t>1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r>
              <w:rPr>
                <w:rFonts w:ascii="Cambria Math"/>
                <w:lang w:val="ru-RU"/>
              </w:rPr>
              <m:t>2</m:t>
            </m:r>
            <m:r>
              <w:rPr>
                <w:rFonts w:ascii="Cambria Math"/>
                <w:lang w:val="ru-RU"/>
              </w:rPr>
              <m:t>h</m:t>
            </m:r>
          </m:den>
        </m:f>
      </m:oMath>
      <w:r w:rsidRPr="00C91F03">
        <w:rPr>
          <w:lang w:val="ru-RU"/>
        </w:rPr>
        <w:t>, где</w:t>
      </w:r>
    </w:p>
    <w:p w14:paraId="178B8D2D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</m:oMath>
      <w:r w:rsidRPr="00C91F03">
        <w:rPr>
          <w:lang w:val="ru-RU"/>
        </w:rPr>
        <w:t xml:space="preserve"> - шаг заклёпок, выбирается из стандартного ряда </w:t>
      </w:r>
      <m:oMath>
        <m:r>
          <w:rPr>
            <w:rFonts w:ascii="Cambria Math"/>
          </w:rPr>
          <m:t>t</m:t>
        </m:r>
      </m:oMath>
      <w:r w:rsidRPr="00C91F03">
        <w:rPr>
          <w:lang w:val="ru-RU"/>
        </w:rPr>
        <w:t>.</w:t>
      </w:r>
    </w:p>
    <w:p w14:paraId="5FB3AC19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ыбира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35</m:t>
        </m:r>
        <m:r>
          <w:rPr>
            <w:rFonts w:ascii="Cambria Math"/>
            <w:lang w:val="ru-RU"/>
          </w:rPr>
          <m:t>мм</m:t>
        </m:r>
        <m:r>
          <w:rPr>
            <w:rFonts w:ascii="Cambria Math"/>
            <w:lang w:val="ru-RU"/>
          </w:rPr>
          <m:t>=0,035</m:t>
        </m:r>
        <m:r>
          <w:rPr>
            <w:rFonts w:ascii="Cambria Math"/>
            <w:lang w:val="ru-RU"/>
          </w:rPr>
          <m:t>м</m:t>
        </m:r>
      </m:oMath>
      <w:r w:rsidRPr="00C91F03">
        <w:rPr>
          <w:lang w:val="ru-RU"/>
        </w:rPr>
        <w:t>.</w:t>
      </w:r>
    </w:p>
    <w:p w14:paraId="0ADE1BA1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</m:t>
            </m:r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0270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0,035</m:t>
            </m:r>
          </m:num>
          <m:den>
            <m:r>
              <w:rPr>
                <w:rFonts w:ascii="Cambria Math"/>
                <w:lang w:val="ru-RU"/>
              </w:rPr>
              <m:t>2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0,21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338,58</m:t>
        </m:r>
        <m:r>
          <m:rPr>
            <m:sty m:val="p"/>
          </m:rPr>
          <w:rPr>
            <w:rFonts w:ascii="Cambria Math"/>
            <w:lang w:val="ru-RU"/>
          </w:rPr>
          <m:t>Н</m:t>
        </m:r>
      </m:oMath>
      <w:r w:rsidRPr="00C91F03">
        <w:rPr>
          <w:lang w:val="ru-RU"/>
        </w:rPr>
        <w:t>.</w:t>
      </w:r>
    </w:p>
    <w:p w14:paraId="05D6B7DF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Тогда, потребная площадь сечения заклепки определится по формуле:</w:t>
      </w:r>
    </w:p>
    <w:p w14:paraId="1958AB53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  <w:lang w:val="ru-RU"/>
                  </w:rPr>
                  <m:t>ср</m:t>
                </m:r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τ</m:t>
                </m:r>
              </m:e>
              <m:sub>
                <m:r>
                  <w:rPr>
                    <w:rFonts w:ascii="Cambria Math"/>
                    <w:lang w:val="ru-RU"/>
                  </w:rPr>
                  <m:t>в</m:t>
                </m:r>
              </m:sub>
            </m:sSub>
          </m:den>
        </m:f>
      </m:oMath>
      <w:r w:rsidRPr="00C91F03">
        <w:rPr>
          <w:lang w:val="ru-RU"/>
        </w:rPr>
        <w:t>, где</w:t>
      </w:r>
    </w:p>
    <w:p w14:paraId="79B1434D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</m:oMath>
      <w:r w:rsidRPr="00C91F03">
        <w:rPr>
          <w:lang w:val="ru-RU"/>
        </w:rPr>
        <w:t xml:space="preserve"> - потребная площадь сечения заклепки;</w:t>
      </w:r>
    </w:p>
    <w:p w14:paraId="206FCB00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  <w:lang w:val="ru-RU"/>
              </w:rPr>
              <m:t>в</m:t>
            </m:r>
          </m:sub>
        </m:sSub>
        <m:r>
          <w:rPr>
            <w:rFonts w:ascii="Cambria Math"/>
            <w:lang w:val="ru-RU"/>
          </w:rPr>
          <m:t>=250</m:t>
        </m:r>
        <m:r>
          <w:rPr>
            <w:rFonts w:ascii="Cambria Math"/>
            <w:lang w:val="ru-RU"/>
          </w:rPr>
          <m:t>МПа</m:t>
        </m:r>
      </m:oMath>
      <w:r w:rsidRPr="00C91F03">
        <w:rPr>
          <w:lang w:val="ru-RU"/>
        </w:rPr>
        <w:t xml:space="preserve">- предел прочности материала на сдвиг. </w:t>
      </w:r>
    </w:p>
    <w:p w14:paraId="7BCB735F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Получим</w:t>
      </w:r>
    </w:p>
    <w:p w14:paraId="47160271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338,58</m:t>
            </m:r>
          </m:num>
          <m:den>
            <m:r>
              <w:rPr>
                <w:rFonts w:ascii="Cambria Math"/>
                <w:lang w:val="ru-RU"/>
              </w:rPr>
              <m:t>250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5,35</m:t>
        </m:r>
        <m:r>
          <m:rPr>
            <m:sty m:val="p"/>
          </m:rPr>
          <w:rPr>
            <w:rFonts w:ascii="Cambria Math"/>
            <w:lang w:val="ru-RU"/>
          </w:rPr>
          <m:t>м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  <w:lang w:val="ru-RU"/>
              </w:rPr>
              <m:t>м</m:t>
            </m:r>
          </m:e>
          <m:sup>
            <m:r>
              <w:rPr>
                <w:rFonts w:ascii="Cambria Math"/>
                <w:lang w:val="ru-RU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</m:oMath>
      <w:r w:rsidRPr="00C91F03">
        <w:rPr>
          <w:lang w:val="ru-RU"/>
        </w:rPr>
        <w:t>.</w:t>
      </w:r>
    </w:p>
    <w:p w14:paraId="32687780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Тогда диаметр заклепки найдется по формуле:</w:t>
      </w:r>
    </w:p>
    <w:p w14:paraId="6CBD4A28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4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</m:num>
              <m:den>
                <m:r>
                  <w:rPr>
                    <w:rFonts w:ascii="Cambria Math"/>
                  </w:rPr>
                  <m:t>π</m:t>
                </m:r>
              </m:den>
            </m:f>
          </m:e>
        </m:rad>
        <m:r>
          <w:rPr>
            <w:rFonts w:ascii="Cambria Math"/>
            <w:lang w:val="ru-RU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4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5,35</m:t>
                </m:r>
              </m:num>
              <m:den>
                <m:r>
                  <w:rPr>
                    <w:rFonts w:ascii="Cambria Math"/>
                    <w:lang w:val="ru-RU"/>
                  </w:rPr>
                  <m:t>3.14</m:t>
                </m:r>
              </m:den>
            </m:f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,611</m:t>
        </m:r>
        <m:r>
          <m:rPr>
            <m:sty m:val="p"/>
          </m:rPr>
          <w:rPr>
            <w:rFonts w:ascii="Cambria Math"/>
            <w:lang w:val="ru-RU"/>
          </w:rPr>
          <m:t>м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  <w:lang w:val="ru-RU"/>
              </w:rPr>
              <m:t>м</m:t>
            </m:r>
          </m:e>
          <m:sup/>
        </m:sSup>
      </m:oMath>
      <w:r w:rsidRPr="00C91F03">
        <w:rPr>
          <w:lang w:val="ru-RU"/>
        </w:rPr>
        <w:t>.</w:t>
      </w:r>
    </w:p>
    <w:p w14:paraId="34D2C682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Округлим полученное значение до стандартног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3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15164B50" w14:textId="77777777" w:rsidR="002A5E77" w:rsidRPr="00780CB3" w:rsidRDefault="00000000" w:rsidP="00AA3179">
      <w:pPr>
        <w:pStyle w:val="a0"/>
        <w:rPr>
          <w:lang w:val="ru-RU"/>
        </w:rPr>
      </w:pPr>
      <w:r w:rsidRPr="00780CB3">
        <w:rPr>
          <w:lang w:val="ru-RU"/>
        </w:rPr>
        <w:t>Рассмотрим  заклепки, крепящие шпангоут к обшивке (</w:t>
      </w:r>
      <w:r>
        <w:fldChar w:fldCharType="begin" w:fldLock="1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167947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10</w:t>
      </w:r>
      <w:r>
        <w:fldChar w:fldCharType="end"/>
      </w:r>
      <w:r w:rsidRPr="00780CB3">
        <w:rPr>
          <w:lang w:val="ru-RU"/>
        </w:rPr>
        <w:t>).</w:t>
      </w:r>
    </w:p>
    <w:p w14:paraId="1353E6A0" w14:textId="77777777" w:rsidR="002A5E77" w:rsidRDefault="002A5E77" w:rsidP="00813DA5"/>
    <w:p w14:paraId="14C34233" w14:textId="77777777" w:rsidR="002A5E77" w:rsidRDefault="00000000" w:rsidP="00534339">
      <w:pPr>
        <w:pStyle w:val="a7"/>
      </w:pPr>
      <w:r>
        <w:rPr>
          <w:noProof/>
        </w:rPr>
        <w:drawing>
          <wp:inline distT="0" distB="0" distL="0" distR="0" wp14:anchorId="79E12DC1" wp14:editId="4EA54FBB">
            <wp:extent cx="2348230" cy="1426845"/>
            <wp:effectExtent l="0" t="0" r="0" b="0"/>
            <wp:docPr id="352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8230" cy="142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CF493D" w14:textId="77777777" w:rsidR="002A5E77" w:rsidRDefault="002A5E77" w:rsidP="00534339">
      <w:pPr>
        <w:pStyle w:val="2"/>
      </w:pPr>
      <w:bookmarkStart w:id="25" w:name="_Ref132167947"/>
    </w:p>
    <w:bookmarkEnd w:id="25"/>
    <w:p w14:paraId="2839712B" w14:textId="77777777" w:rsidR="002A5E77" w:rsidRDefault="002A5E77" w:rsidP="00534339">
      <w:pPr>
        <w:pStyle w:val="a7"/>
      </w:pPr>
    </w:p>
    <w:p w14:paraId="3EB74774" w14:textId="77777777" w:rsidR="002A5E77" w:rsidRDefault="00000000" w:rsidP="00813DA5">
      <w:r>
        <w:t>Величина срезающей силы:</w:t>
      </w:r>
    </w:p>
    <w:p w14:paraId="183CF5E6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t</m:t>
                        </m:r>
                      </m:sub>
                    </m:sSub>
                  </m:e>
                </m:d>
                <m:r>
                  <w:rPr>
                    <w:rFonts w:ascii="Cambria Math"/>
                  </w:rPr>
                  <m:t>2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r>
              <w:rPr>
                <w:rFonts w:ascii="Cambria Math"/>
              </w:rPr>
              <m:t>n</m:t>
            </m:r>
          </m:den>
        </m:f>
      </m:oMath>
      <w:r>
        <w:t>, где</w:t>
      </w:r>
    </w:p>
    <w:p w14:paraId="75B23A57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</w:rPr>
                      <m:t>t</m:t>
                    </m:r>
                  </m:sub>
                </m:sSub>
              </m:e>
            </m:d>
            <m:r>
              <m:rPr>
                <m:nor/>
              </m:rPr>
              <w:rPr>
                <w:rFonts w:ascii="Cambria Math"/>
              </w:rPr>
              <m:t>57,25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кН</m:t>
                </m:r>
              </m:num>
              <m:den>
                <m:r>
                  <w:rPr>
                    <w:rFonts w:ascii="Cambria Math"/>
                  </w:rPr>
                  <m:t>м</m:t>
                </m:r>
              </m:den>
            </m:f>
          </m:e>
          <m:sub>
            <m:r>
              <w:rPr>
                <w:rFonts w:ascii="Cambria Math"/>
              </w:rPr>
              <m:t>max</m:t>
            </m:r>
          </m:sub>
        </m:sSub>
      </m:oMath>
      <w:r>
        <w:t xml:space="preserve"> </w:t>
      </w:r>
    </w:p>
    <w:p w14:paraId="517507E0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35</m:t>
        </m:r>
        <m:r>
          <w:rPr>
            <w:rFonts w:ascii="Cambria Math"/>
          </w:rPr>
          <m:t>мм</m:t>
        </m:r>
      </m:oMath>
      <w:r>
        <w:t>- шаг заклепок;</w:t>
      </w:r>
    </w:p>
    <w:p w14:paraId="11BC085A" w14:textId="77777777" w:rsidR="002A5E77" w:rsidRDefault="00000000" w:rsidP="00E10471">
      <m:oMath>
        <m:r>
          <w:rPr>
            <w:rFonts w:ascii="Cambria Math"/>
          </w:rPr>
          <m:t>n=2</m:t>
        </m:r>
      </m:oMath>
      <w:r>
        <w:t xml:space="preserve"> - количество рядов заклёпок.</w:t>
      </w:r>
    </w:p>
    <w:p w14:paraId="75990E5A" w14:textId="77777777" w:rsidR="002A5E77" w:rsidRDefault="00000000" w:rsidP="00813DA5">
      <w:pPr>
        <w:sectPr w:rsidR="002A5E77" w:rsidSect="00887A07">
          <w:headerReference w:type="even" r:id="rId23"/>
          <w:pgSz w:w="11906" w:h="16838" w:code="9"/>
          <w:pgMar w:top="851" w:right="567" w:bottom="719" w:left="1701" w:header="720" w:footer="720" w:gutter="0"/>
          <w:pgNumType w:start="37"/>
          <w:cols w:space="708"/>
          <w:docGrid w:linePitch="360"/>
        </w:sectPr>
      </w:pPr>
      <w:r>
        <w:t>Тогда</w:t>
      </w:r>
    </w:p>
    <w:p w14:paraId="0BC8929A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57250</m:t>
            </m:r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0,03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=</m:t>
        </m:r>
        <m:r>
          <m:rPr>
            <m:nor/>
          </m:rPr>
          <w:rPr>
            <w:rFonts w:ascii="Cambria Math"/>
          </w:rPr>
          <m:t>1001,875</m:t>
        </m:r>
        <m:r>
          <m:rPr>
            <m:sty m:val="p"/>
          </m:rPr>
          <w:rPr>
            <w:rFonts w:ascii="Cambria Math"/>
          </w:rPr>
          <m:t>Н</m:t>
        </m:r>
      </m:oMath>
      <w:r>
        <w:t>.</w:t>
      </w:r>
    </w:p>
    <w:p w14:paraId="28ACD3D2" w14:textId="77777777" w:rsidR="002A5E77" w:rsidRDefault="00000000" w:rsidP="00E10471">
      <w:r>
        <w:t xml:space="preserve">Т.к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cp2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cp1</m:t>
            </m:r>
          </m:sub>
        </m:sSub>
      </m:oMath>
      <w:r>
        <w:t xml:space="preserve">, то можно принять диаметр заклёпок </w:t>
      </w:r>
      <m:oMath>
        <m:r>
          <w:rPr>
            <w:rFonts w:ascii="Cambria Math"/>
          </w:rPr>
          <m:t>d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3</m:t>
        </m:r>
        <m:r>
          <w:rPr>
            <w:rFonts w:ascii="Cambria Math"/>
          </w:rPr>
          <m:t>мм</m:t>
        </m:r>
      </m:oMath>
    </w:p>
    <w:p w14:paraId="0946E9C5" w14:textId="77777777" w:rsidR="002A5E77" w:rsidRDefault="002A5E77" w:rsidP="00813DA5">
      <w:pPr>
        <w:sectPr w:rsidR="002A5E77" w:rsidSect="00887A07">
          <w:headerReference w:type="even" r:id="rId24"/>
          <w:pgSz w:w="11906" w:h="16838" w:code="9"/>
          <w:pgMar w:top="851" w:right="567" w:bottom="719" w:left="1701" w:header="720" w:footer="720" w:gutter="0"/>
          <w:pgNumType w:start="38"/>
          <w:cols w:space="708"/>
          <w:docGrid w:linePitch="360"/>
        </w:sectPr>
      </w:pPr>
    </w:p>
    <w:p w14:paraId="0082F32D" w14:textId="77777777" w:rsidR="002A5E77" w:rsidRPr="006E4FA9" w:rsidRDefault="00000000" w:rsidP="00E74346">
      <w:pPr>
        <w:pStyle w:val="20"/>
      </w:pPr>
      <w:r w:rsidRPr="006E4FA9">
        <w:t xml:space="preserve"> </w:t>
      </w:r>
      <w:bookmarkStart w:id="26" w:name="_Toc133316102"/>
      <w:bookmarkStart w:id="27" w:name="_Toc133316771"/>
      <w:bookmarkStart w:id="28" w:name="_Toc133316803"/>
      <w:r w:rsidRPr="006E4FA9">
        <w:t>Поверочный расчёт шпангоута</w:t>
      </w:r>
      <w:bookmarkEnd w:id="26"/>
      <w:bookmarkEnd w:id="27"/>
      <w:bookmarkEnd w:id="28"/>
    </w:p>
    <w:p w14:paraId="3AB7B933" w14:textId="77777777" w:rsidR="002A5E77" w:rsidRDefault="002A5E77" w:rsidP="00813DA5"/>
    <w:p w14:paraId="3548A7AE" w14:textId="77777777" w:rsidR="002A5E77" w:rsidRDefault="00000000" w:rsidP="00813DA5">
      <w:r>
        <w:t xml:space="preserve">Вид выбранного сечения шпангоута представлен на </w:t>
      </w:r>
      <w:r>
        <w:fldChar w:fldCharType="begin" w:fldLock="1"/>
      </w:r>
      <w:r>
        <w:instrText xml:space="preserve"> REF _Ref132169214 \r \h </w:instrText>
      </w:r>
      <w:r>
        <w:fldChar w:fldCharType="separate"/>
      </w:r>
      <w:r>
        <w:t>Рисунок 2.11</w:t>
      </w:r>
      <w:r>
        <w:fldChar w:fldCharType="end"/>
      </w:r>
      <w:r>
        <w:t>.</w:t>
      </w:r>
    </w:p>
    <w:p w14:paraId="3F558E76" w14:textId="77777777" w:rsidR="002A5E77" w:rsidRDefault="002A5E77" w:rsidP="00534339">
      <w:pPr>
        <w:pStyle w:val="a7"/>
      </w:pPr>
    </w:p>
    <w:p w14:paraId="50470CF3" w14:textId="77777777" w:rsidR="002A5E77" w:rsidRDefault="00000000" w:rsidP="00CA3105">
      <w:pPr>
        <w:pStyle w:val="a7"/>
      </w:pPr>
      <w:r w:rsidRPr="00CA3105">
        <w:rPr>
          <w:noProof/>
        </w:rPr>
        <w:drawing>
          <wp:inline distT="0" distB="0" distL="0" distR="0" wp14:anchorId="36F09446" wp14:editId="46750504">
            <wp:extent cx="3013075" cy="2604770"/>
            <wp:effectExtent l="0" t="0" r="0" b="0"/>
            <wp:docPr id="360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3075" cy="2604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C89613" w14:textId="77777777" w:rsidR="002A5E77" w:rsidRDefault="002A5E77" w:rsidP="00813DA5"/>
    <w:p w14:paraId="3A3241E7" w14:textId="77777777" w:rsidR="002A5E77" w:rsidRDefault="00000000" w:rsidP="00A15D4F">
      <w:pPr>
        <w:pStyle w:val="2"/>
      </w:pPr>
      <w:bookmarkStart w:id="29" w:name="_Ref132169214"/>
      <w:r>
        <w:t>– Сечение шпангоута</w:t>
      </w:r>
      <w:bookmarkEnd w:id="29"/>
    </w:p>
    <w:p w14:paraId="3516FD15" w14:textId="77777777" w:rsidR="002A5E77" w:rsidRDefault="002A5E77" w:rsidP="00534339">
      <w:pPr>
        <w:pStyle w:val="a7"/>
      </w:pPr>
    </w:p>
    <w:p w14:paraId="4DF7D104" w14:textId="77777777" w:rsidR="002A5E77" w:rsidRDefault="00000000" w:rsidP="00AA3179">
      <w:pPr>
        <w:pStyle w:val="a0"/>
      </w:pPr>
      <w:r>
        <w:t>Ранее получены значения:</w:t>
      </w:r>
    </w:p>
    <w:p w14:paraId="371A5DBF" w14:textId="77777777" w:rsidR="002A5E77" w:rsidRDefault="00000000" w:rsidP="00E10471">
      <w:pPr>
        <w:pStyle w:val="a0"/>
      </w:pPr>
      <m:oMathPara>
        <m:oMath>
          <m:r>
            <w:rPr>
              <w:rFonts w:ascii="Cambria Math"/>
            </w:rPr>
            <m:t>h</m:t>
          </m:r>
          <m:r>
            <w:rPr>
              <w:rFonts w:ascii="Cambria Math"/>
            </w:rPr>
            <m:t>=265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</m:t>
          </m:r>
        </m:oMath>
      </m:oMathPara>
    </w:p>
    <w:p w14:paraId="098B3352" w14:textId="77777777" w:rsidR="002A5E77" w:rsidRDefault="00000000" w:rsidP="00E10471">
      <w:pPr>
        <w:pStyle w:val="a0"/>
      </w:pPr>
      <m:oMathPara>
        <m:oMath>
          <m:r>
            <w:rPr>
              <w:rFonts w:ascii="Cambria Math"/>
            </w:rPr>
            <m:t>δ=2,5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</m:t>
          </m:r>
        </m:oMath>
      </m:oMathPara>
    </w:p>
    <w:p w14:paraId="3C3C767B" w14:textId="77777777" w:rsidR="002A5E77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=1,5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</m:t>
          </m:r>
        </m:oMath>
      </m:oMathPara>
    </w:p>
    <w:p w14:paraId="769A0E2B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/>
        </m:sSub>
        <m:r>
          <w:rPr>
            <w:rFonts w:ascii="Cambria Math"/>
            <w:lang w:val="ru-RU"/>
          </w:rPr>
          <m:t>=3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0F1E7E63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Ранее подобран пояс с параметрами:</w:t>
      </w:r>
    </w:p>
    <w:p w14:paraId="1FE34BB2" w14:textId="77777777" w:rsidR="002A5E77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стр</m:t>
              </m:r>
            </m:sub>
          </m:sSub>
          <m:r>
            <w:rPr>
              <w:rFonts w:ascii="Cambria Math"/>
            </w:rPr>
            <m:t>=</m:t>
          </m:r>
          <m:r>
            <m:rPr>
              <m:nor/>
            </m:rPr>
            <w:rPr>
              <w:rFonts w:ascii="Cambria Math"/>
            </w:rPr>
            <m:t>144,1</m:t>
          </m:r>
          <m:r>
            <m:rPr>
              <m:sty m:val="p"/>
            </m:rPr>
            <w:rPr>
              <w:rFonts w:ascii="Cambria Math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</w:rPr>
                <m:t>м</m:t>
              </m:r>
            </m:e>
            <m:sup>
              <m:r>
                <w:rPr>
                  <w:rFonts w:ascii="Cambria Math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</w:rPr>
            <m:t>,</m:t>
          </m:r>
        </m:oMath>
      </m:oMathPara>
    </w:p>
    <w:p w14:paraId="6DDBBA30" w14:textId="77777777" w:rsidR="002A5E77" w:rsidRDefault="00000000" w:rsidP="00E10471">
      <w:pPr>
        <w:pStyle w:val="a0"/>
      </w:pPr>
      <m:oMathPara>
        <m:oMath>
          <m:r>
            <w:rPr>
              <w:rFonts w:ascii="Cambria Math"/>
            </w:rPr>
            <m:t>S=2,5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</m:t>
          </m:r>
        </m:oMath>
      </m:oMathPara>
    </w:p>
    <w:p w14:paraId="2182AB11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H</m:t>
        </m:r>
        <m:r>
          <w:rPr>
            <w:rFonts w:ascii="Cambria Math"/>
            <w:lang w:val="ru-RU"/>
          </w:rPr>
          <m:t>=30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,</w:t>
      </w:r>
    </w:p>
    <w:p w14:paraId="2CE966BF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8,324</m:t>
        </m:r>
        <m:r>
          <m:rPr>
            <m:sty m:val="p"/>
          </m:rP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11177060" w14:textId="77777777" w:rsidR="002A5E77" w:rsidRPr="00C91F03" w:rsidRDefault="002A5E77" w:rsidP="00AA3179">
      <w:pPr>
        <w:pStyle w:val="a0"/>
        <w:rPr>
          <w:lang w:val="ru-RU"/>
        </w:rPr>
      </w:pPr>
    </w:p>
    <w:p w14:paraId="4B3ED530" w14:textId="77777777" w:rsidR="002A5E77" w:rsidRPr="00C82BB2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усть в опасном сечении шпангоута расчетные значения изгибающего момента и нормальной силы равны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</m:oMath>
      <w:r w:rsidRPr="00C91F03">
        <w:rPr>
          <w:lang w:val="ru-RU"/>
        </w:rPr>
        <w:t xml:space="preserve">. </w:t>
      </w:r>
      <w:r w:rsidRPr="00C82BB2">
        <w:rPr>
          <w:lang w:val="ru-RU"/>
        </w:rPr>
        <w:t>Тогда нормальные напряжения в точках А и В исследуемого сечения шпангоута будут равны (</w:t>
      </w:r>
      <w:r>
        <w:fldChar w:fldCharType="begin" w:fldLock="1"/>
      </w:r>
      <w:r w:rsidRPr="00C82BB2">
        <w:rPr>
          <w:lang w:val="ru-RU"/>
        </w:rPr>
        <w:instrText xml:space="preserve"> </w:instrText>
      </w:r>
      <w:r>
        <w:instrText>REF</w:instrText>
      </w:r>
      <w:r w:rsidRPr="00C82BB2">
        <w:rPr>
          <w:lang w:val="ru-RU"/>
        </w:rPr>
        <w:instrText xml:space="preserve"> _</w:instrText>
      </w:r>
      <w:r>
        <w:instrText>Ref</w:instrText>
      </w:r>
      <w:r w:rsidRPr="00C82BB2">
        <w:rPr>
          <w:lang w:val="ru-RU"/>
        </w:rPr>
        <w:instrText>132169214 \</w:instrText>
      </w:r>
      <w:r>
        <w:instrText>r</w:instrText>
      </w:r>
      <w:r w:rsidRPr="00C82BB2">
        <w:rPr>
          <w:lang w:val="ru-RU"/>
        </w:rPr>
        <w:instrText xml:space="preserve"> \</w:instrText>
      </w:r>
      <w:r>
        <w:instrText>h</w:instrText>
      </w:r>
      <w:r w:rsidRPr="00C82BB2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11</w:t>
      </w:r>
      <w:r>
        <w:fldChar w:fldCharType="end"/>
      </w:r>
      <w:r w:rsidRPr="00C82BB2">
        <w:rPr>
          <w:lang w:val="ru-RU"/>
        </w:rPr>
        <w:t>):</w:t>
      </w:r>
    </w:p>
    <w:p w14:paraId="448562C3" w14:textId="77777777" w:rsidR="002A5E77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A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(</m:t>
          </m:r>
          <m:r>
            <w:rPr>
              <w:rFonts w:ascii="Cambria Math"/>
            </w:rPr>
            <m:t>h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/>
                  </w:rPr>
                  <m:t>,</m:t>
                </m:r>
              </m:e>
              <m:e/>
            </m:mr>
          </m:m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B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.</m:t>
          </m:r>
        </m:oMath>
      </m:oMathPara>
    </w:p>
    <w:p w14:paraId="4C2AA1E4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дес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  <w:lang w:val="ru-RU"/>
              </w:rPr>
              <m:t>*</m:t>
            </m:r>
          </m:sup>
        </m:sSup>
      </m:oMath>
      <w:r w:rsidRPr="00C91F03">
        <w:rPr>
          <w:lang w:val="ru-RU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  <w:lang w:val="ru-RU"/>
              </w:rPr>
              <m:t>*</m:t>
            </m:r>
          </m:sup>
        </m:sSup>
      </m:oMath>
      <w:r w:rsidRPr="00C91F03">
        <w:rPr>
          <w:lang w:val="ru-RU"/>
        </w:rPr>
        <w:t xml:space="preserve"> – площадь и момент инерции сечения шпангоута (относительно оси 0-0) с учетом ослабления отверстиями под заклепки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  <w:lang w:val="ru-RU"/>
          </w:rPr>
          <m:t>-</m:t>
        </m:r>
      </m:oMath>
      <w:r w:rsidRPr="00C91F03">
        <w:rPr>
          <w:lang w:val="ru-RU"/>
        </w:rPr>
        <w:t xml:space="preserve">ордината центра тяжести ослабленного сечения шпангоута. При вычислени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  <w:lang w:val="ru-RU"/>
              </w:rPr>
              <m:t>*</m:t>
            </m:r>
          </m:sup>
        </m:sSup>
      </m:oMath>
      <w:r w:rsidRPr="00C91F03">
        <w:rPr>
          <w:lang w:val="ru-RU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  <w:lang w:val="ru-RU"/>
              </w:rPr>
              <m:t>*</m:t>
            </m:r>
          </m:sup>
        </m:sSup>
      </m:oMath>
      <w:r w:rsidRPr="00C91F03">
        <w:rPr>
          <w:lang w:val="ru-RU"/>
        </w:rPr>
        <w:t xml:space="preserve"> к верхнему поясу следует добавить прилегающую часть обшивки, работающую со шпангоутом. Ширин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 xml:space="preserve"> этой части обшивки можно принять равной 50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>=</w:t>
      </w:r>
      <w:r>
        <w:rPr>
          <w:lang w:val="ru-RU"/>
        </w:rPr>
        <w:t>82,5</w:t>
      </w:r>
      <w:r w:rsidRPr="00C91F03">
        <w:rPr>
          <w:lang w:val="ru-RU"/>
        </w:rPr>
        <w:t xml:space="preserve">мм, 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 xml:space="preserve"> - толщина обшивки. </w:t>
      </w:r>
    </w:p>
    <w:p w14:paraId="1A917382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F</m:t>
              </m:r>
            </m:e>
            <m:sup>
              <m:r>
                <w:rPr>
                  <w:rFonts w:ascii="MS Gothic" w:eastAsia="MS Gothic" w:hAnsi="MS Gothic" w:cs="MS Gothic" w:hint="eastAsia"/>
                  <w:lang w:val="ru-RU"/>
                </w:rPr>
                <m:t>*</m:t>
              </m:r>
            </m:sup>
          </m:sSup>
          <m:r>
            <w:rPr>
              <w:rFonts w:asci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r>
            <w:rPr>
              <w:rFonts w:ascii="MS Gothic" w:eastAsia="MS Gothic" w:hAnsi="MS Gothic" w:cs="MS Gothic" w:hint="eastAsia"/>
              <w:lang w:val="ru-RU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δ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 w:hAns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+4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  <w:lang w:val="ru-RU"/>
                </w:rPr>
                <m:t>стр</m:t>
              </m:r>
            </m:sub>
          </m:sSub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2(2</m:t>
          </m:r>
          <m:r>
            <w:rPr>
              <w:rFonts w:ascii="Cambria Math"/>
            </w:rPr>
            <m:t>S</m:t>
          </m:r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δ</m:t>
          </m:r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</w:rPr>
            <m:t>d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2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S</m:t>
          </m:r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</w:rPr>
            <m:t>d</m:t>
          </m:r>
          <m:r>
            <w:rPr>
              <w:rFonts w:ascii="Cambria Math"/>
              <w:lang w:val="ru-RU"/>
            </w:rPr>
            <m:t>=1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82,5+2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265+4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44,1</m:t>
          </m:r>
          <m:r>
            <w:rPr>
              <w:rFonts w:ascii="Cambria Math"/>
              <w:lang w:val="ru-RU"/>
            </w:rPr>
            <m:t>-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2(2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2,5+2,5)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3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2(1,5+2,5)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3=</m:t>
          </m:r>
          <m:r>
            <m:rPr>
              <m:nor/>
            </m:rPr>
            <w:rPr>
              <w:rFonts w:ascii="Cambria Math"/>
              <w:lang w:val="ru-RU"/>
            </w:rPr>
            <m:t>1293,65</m:t>
          </m:r>
          <m:r>
            <m:rPr>
              <m:sty m:val="p"/>
            </m:rPr>
            <w:rPr>
              <w:rFonts w:ascii="Cambria Math"/>
              <w:lang w:val="ru-RU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p>
          </m:sSup>
        </m:oMath>
      </m:oMathPara>
    </w:p>
    <w:p w14:paraId="5909073C" w14:textId="77777777" w:rsidR="002A5E77" w:rsidRPr="00C91F03" w:rsidRDefault="00000000" w:rsidP="00AA3179">
      <w:pPr>
        <w:pStyle w:val="a0"/>
        <w:rPr>
          <w:lang w:val="ru-RU"/>
        </w:rPr>
        <w:sectPr w:rsidR="002A5E77" w:rsidRPr="00C91F03" w:rsidSect="00887A07">
          <w:headerReference w:type="even" r:id="rId26"/>
          <w:pgSz w:w="11906" w:h="16838" w:code="9"/>
          <w:pgMar w:top="851" w:right="567" w:bottom="719" w:left="1701" w:header="720" w:footer="720" w:gutter="0"/>
          <w:pgNumType w:start="39"/>
          <w:cols w:space="708"/>
          <w:docGrid w:linePitch="360"/>
        </w:sectPr>
      </w:pPr>
      <w:r w:rsidRPr="00C91F03">
        <w:rPr>
          <w:lang w:val="ru-RU"/>
        </w:rPr>
        <w:t>Определим положение главной центральной оси 0-0:</w:t>
      </w:r>
    </w:p>
    <w:p w14:paraId="4A676DCD" w14:textId="77777777" w:rsidR="002A5E77" w:rsidRPr="00E10471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S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F</m:t>
                </m:r>
              </m:e>
              <m:sup>
                <m:r>
                  <w:rPr>
                    <w:rFonts w:ascii="Cambria Math"/>
                    <w:lang w:val="ru-RU"/>
                  </w:rPr>
                  <m:t>*</m:t>
                </m:r>
              </m:sup>
            </m:sSup>
          </m:den>
        </m:f>
      </m:oMath>
      <w:r w:rsidRPr="00E10471">
        <w:rPr>
          <w:lang w:val="ru-RU"/>
        </w:rPr>
        <w:t>,</w:t>
      </w:r>
    </w:p>
    <w:p w14:paraId="7CEC259D" w14:textId="77777777" w:rsidR="002A5E77" w:rsidRPr="00E10471" w:rsidRDefault="0000000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где </w:t>
      </w:r>
      <m:oMath>
        <m:r>
          <w:rPr>
            <w:rFonts w:ascii="Cambria Math"/>
          </w:rPr>
          <m:t>S</m:t>
        </m:r>
        <m:r>
          <w:rPr>
            <w:rFonts w:ascii="Cambria Math"/>
            <w:lang w:val="ru-RU"/>
          </w:rPr>
          <m:t>-</m:t>
        </m:r>
      </m:oMath>
      <w:r w:rsidRPr="00E10471">
        <w:rPr>
          <w:lang w:val="ru-RU"/>
        </w:rPr>
        <w:t>статический момент сечения.</w:t>
      </w:r>
    </w:p>
    <w:p w14:paraId="0A6BF791" w14:textId="77777777" w:rsidR="002A5E77" w:rsidRPr="00E10471" w:rsidRDefault="002A5E77" w:rsidP="00AA3179">
      <w:pPr>
        <w:pStyle w:val="a0"/>
        <w:rPr>
          <w:lang w:val="ru-RU"/>
        </w:rPr>
      </w:pPr>
    </w:p>
    <w:p w14:paraId="6B052F25" w14:textId="77777777" w:rsidR="002A5E77" w:rsidRDefault="00000000" w:rsidP="00925323">
      <w:pPr>
        <w:pStyle w:val="a7"/>
      </w:pPr>
      <w:r w:rsidRPr="00925323">
        <w:rPr>
          <w:noProof/>
        </w:rPr>
        <w:drawing>
          <wp:inline distT="0" distB="0" distL="0" distR="0" wp14:anchorId="124E3E27" wp14:editId="5EB30D85">
            <wp:extent cx="2521585" cy="2479675"/>
            <wp:effectExtent l="0" t="0" r="0" b="0"/>
            <wp:docPr id="383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1585" cy="247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14:paraId="40EE847E" w14:textId="77777777" w:rsidR="002A5E77" w:rsidRPr="00925323" w:rsidRDefault="00000000" w:rsidP="00925323">
      <w:pPr>
        <w:pStyle w:val="2"/>
      </w:pPr>
      <w:r>
        <w:t xml:space="preserve"> - </w:t>
      </w:r>
      <w:r w:rsidRPr="00925323">
        <w:t>Профиль стрингера</w:t>
      </w:r>
    </w:p>
    <w:p w14:paraId="195DBEE7" w14:textId="77777777" w:rsidR="002A5E77" w:rsidRDefault="002A5E77" w:rsidP="00AA3179">
      <w:pPr>
        <w:pStyle w:val="a0"/>
      </w:pPr>
    </w:p>
    <w:p w14:paraId="3C715153" w14:textId="77777777" w:rsidR="002A5E77" w:rsidRDefault="00000000" w:rsidP="00E10471">
      <w:pPr>
        <w:pStyle w:val="a0"/>
      </w:pPr>
      <w:r>
        <w:t xml:space="preserve">Пуст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18</m:t>
        </m:r>
        <m:r>
          <w:rPr>
            <w:rFonts w:ascii="Cambria Math"/>
          </w:rPr>
          <m:t>мм</m:t>
        </m:r>
      </m:oMath>
      <w:r>
        <w:t>.</w:t>
      </w:r>
    </w:p>
    <w:p w14:paraId="6249B9D6" w14:textId="77777777" w:rsidR="002A5E77" w:rsidRPr="00840A0F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x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h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)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+S)d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h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0,5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+S))=</m:t>
          </m:r>
          <m:r>
            <m:rPr>
              <m:sty m:val="p"/>
            </m:rPr>
            <w:rPr>
              <w:rFonts w:ascii="Cambria Math"/>
            </w:rPr>
            <w:br/>
          </m:r>
        </m:oMath>
      </m:oMathPara>
      <m:oMath>
        <m:r>
          <w:rPr>
            <w:rFonts w:ascii="Cambria Math"/>
          </w:rPr>
          <m:t>=82,5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1,5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6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,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)</m:t>
        </m:r>
        <m:r>
          <w:rPr>
            <w:rFonts w:ascii="Cambria Math"/>
          </w:rPr>
          <m:t>-</m:t>
        </m:r>
        <m:r>
          <w:rPr>
            <w:rFonts w:ascii="Cambria Math"/>
          </w:rPr>
          <m:t>(1,5+2,5)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3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6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+1,5</m:t>
        </m:r>
        <m:r>
          <w:rPr>
            <w:rFonts w:ascii="Cambria Math"/>
          </w:rPr>
          <m:t>-</m:t>
        </m:r>
        <m:r>
          <w:rPr>
            <w:rFonts w:ascii="Cambria Math"/>
          </w:rPr>
          <m:t>0,5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(1,5+2,5))=13321,6875</m:t>
        </m:r>
      </m:oMath>
      <w:r>
        <w:t xml:space="preserve"> </w:t>
      </w:r>
    </w:p>
    <w:p w14:paraId="416B3B08" w14:textId="77777777" w:rsidR="002A5E77" w:rsidRPr="00E10471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3321,6875</m:t>
            </m:r>
          </m:num>
          <m:den>
            <m:r>
              <w:rPr>
                <w:rFonts w:ascii="Cambria Math"/>
                <w:lang w:val="ru-RU"/>
              </w:rPr>
              <m:t>1294,65</m:t>
            </m:r>
          </m:den>
        </m:f>
        <m:r>
          <w:rPr>
            <w:rFonts w:ascii="Cambria Math"/>
            <w:lang w:val="ru-RU"/>
          </w:rPr>
          <m:t>=10,29</m:t>
        </m:r>
        <m:r>
          <m:rPr>
            <m:nor/>
          </m:rPr>
          <w:rPr>
            <w:rFonts w:ascii="Cambria Math"/>
            <w:lang w:val="ru-RU"/>
          </w:rPr>
          <m:t xml:space="preserve"> </m:t>
        </m:r>
        <m:r>
          <m:rPr>
            <m:nor/>
          </m:rPr>
          <w:rPr>
            <w:rFonts w:ascii="Cambria Math"/>
            <w:lang w:val="ru-RU"/>
          </w:rPr>
          <m:t>мм</m:t>
        </m:r>
      </m:oMath>
      <w:r w:rsidRPr="00E10471">
        <w:rPr>
          <w:lang w:val="ru-RU"/>
        </w:rPr>
        <w:t xml:space="preserve"> </w:t>
      </w:r>
    </w:p>
    <w:p w14:paraId="49C47826" w14:textId="77777777" w:rsidR="002A5E77" w:rsidRPr="00E10471" w:rsidRDefault="002A5E77" w:rsidP="00AA3179">
      <w:pPr>
        <w:pStyle w:val="a0"/>
        <w:rPr>
          <w:lang w:val="ru-RU"/>
        </w:rPr>
      </w:pPr>
    </w:p>
    <w:p w14:paraId="11422645" w14:textId="77777777" w:rsidR="002A5E77" w:rsidRDefault="00000000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  <w:lang w:val="ru-RU"/>
                </w:rPr>
                <m:t>1</m:t>
              </m:r>
            </m:sub>
          </m:sSub>
          <m:r>
            <w:rPr>
              <w:rFonts w:ascii="Cambria Math"/>
              <w:lang w:val="ru-RU"/>
            </w:rPr>
            <m:t>=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</m:t>
          </m:r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  <w:lang w:val="ru-RU"/>
                </w:rPr>
                <m:t>1</m:t>
              </m:r>
            </m:sub>
          </m:sSub>
          <m:r>
            <w:rPr>
              <w:rFonts w:ascii="Cambria Math"/>
              <w:lang w:val="ru-RU"/>
            </w:rPr>
            <m:t>=265/2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0,29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8=104,202</m:t>
          </m:r>
          <m:r>
            <w:rPr>
              <w:rFonts w:ascii="Cambria Math"/>
              <w:lang w:val="ru-RU"/>
            </w:rPr>
            <m:t>мм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</m:oMathPara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/2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265/2+10,29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8=124,79</m:t>
        </m:r>
        <m:r>
          <w:rPr>
            <w:rFonts w:ascii="Cambria Math"/>
            <w:lang w:val="ru-RU"/>
          </w:rPr>
          <m:t>мм</m:t>
        </m:r>
      </m:oMath>
      <w:r w:rsidRPr="00E10471">
        <w:rPr>
          <w:lang w:val="ru-RU"/>
        </w:rPr>
        <w:t xml:space="preserve"> </w:t>
      </w:r>
    </w:p>
    <w:p w14:paraId="31C2DE17" w14:textId="77777777" w:rsidR="002A5E77" w:rsidRDefault="00000000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  <w:lang w:val="ru-RU"/>
                </w:rPr>
                <m:t>обш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δ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0</m:t>
                  </m:r>
                </m:sub>
                <m:sup>
                  <m:r>
                    <w:rPr>
                      <w:rFonts w:ascii="Cambria Math"/>
                      <w:lang w:val="ru-RU"/>
                    </w:rPr>
                    <m:t>3</m:t>
                  </m:r>
                </m:sup>
              </m:sSubSup>
              <m:r>
                <m:rPr>
                  <m:nor/>
                </m:rPr>
                <w:rPr>
                  <w:rFonts w:ascii="Cambria Math"/>
                  <w:lang w:val="ru-RU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ctrlPr>
                <w:rPr>
                  <w:rFonts w:ascii="Cambria Math" w:hAnsi="Cambria Math"/>
                </w:rPr>
              </m:ctrlPr>
            </m:num>
            <m:den>
              <m:r>
                <m:rPr>
                  <m:nor/>
                </m:rPr>
                <w:rPr>
                  <w:rFonts w:ascii="Cambria Math"/>
                  <w:lang w:val="ru-RU"/>
                </w:rPr>
                <m:t>12</m:t>
              </m:r>
              <m:ctrlPr>
                <w:rPr>
                  <w:rFonts w:ascii="Cambria Math" w:hAnsi="Cambria Math"/>
                </w:rPr>
              </m:ctrlPr>
            </m:den>
          </m:f>
          <m:r>
            <m:rPr>
              <m:nor/>
            </m:rPr>
            <w:rPr>
              <w:rFonts w:ascii="Cambria Math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h</m:t>
                      </m:r>
                    </m:num>
                    <m:den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den>
                  </m:f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c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w:rPr>
                      <w:rFonts w:ascii="Cambria Math"/>
                      <w:lang w:val="ru-RU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/>
                              <w:lang w:val="ru-RU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>1,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5</m:t>
                  </m:r>
                </m:e>
                <m:sub/>
                <m:sup>
                  <m:r>
                    <w:rPr>
                      <w:rFonts w:ascii="Cambria Math"/>
                      <w:lang w:val="ru-RU"/>
                    </w:rPr>
                    <m:t>3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r>
                <m:rPr>
                  <m:nor/>
                </m:rPr>
                <w:rPr>
                  <w:rFonts w:ascii="Cambria Math"/>
                  <w:lang w:val="ru-RU"/>
                </w:rPr>
                <m:t>×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82,5</m:t>
              </m:r>
            </m:num>
            <m:den>
              <m:r>
                <m:rPr>
                  <m:nor/>
                </m:rPr>
                <w:rPr>
                  <w:rFonts w:ascii="Cambria Math"/>
                  <w:lang w:val="ru-RU"/>
                </w:rPr>
                <m:t>12</m:t>
              </m:r>
            </m:den>
          </m:f>
          <m:r>
            <m:rPr>
              <m:nor/>
            </m:rPr>
            <w:rPr>
              <w:rFonts w:ascii="Cambria Math"/>
              <w:lang w:val="ru-RU"/>
            </w:rPr>
            <m:t>+82,5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r>
            <m:rPr>
              <m:nor/>
            </m:rPr>
            <w:rPr>
              <w:rFonts w:ascii="Cambria Math"/>
              <w:lang w:val="ru-RU"/>
            </w:rPr>
            <m:t>1,5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265</m:t>
                      </m:r>
                    </m:num>
                    <m:den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den>
                  </m:f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-10,29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1,5</m:t>
                      </m:r>
                    </m:num>
                    <m:den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m:rPr>
              <m:nor/>
            </m:rPr>
            <w:rPr>
              <w:rFonts w:ascii="Cambria Math"/>
              <w:lang w:val="ru-RU"/>
            </w:rPr>
            <m:t xml:space="preserve">=1870783,53 </m:t>
          </m:r>
          <m:r>
            <m:rPr>
              <m:nor/>
            </m:rPr>
            <w:rPr>
              <w:rFonts w:ascii="Cambria Math"/>
              <w:lang w:val="ru-RU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4</m:t>
              </m:r>
              <m:ctrlPr>
                <w:rPr>
                  <w:rFonts w:ascii="Cambria Math" w:hAnsi="Cambria Math"/>
                  <w:i/>
                </w:rPr>
              </m:ctrlPr>
            </m:sup>
          </m:sSup>
        </m:oMath>
      </m:oMathPara>
    </w:p>
    <w:p w14:paraId="1BCED49A" w14:textId="77777777" w:rsidR="002A5E77" w:rsidRDefault="00000000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  <w:lang w:val="ru-RU"/>
                </w:rPr>
                <m:t>стенки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</w:rPr>
                <m:t>δ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</w:rPr>
                    <m:t>h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3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</m:num>
            <m:den>
              <m:r>
                <m:rPr>
                  <m:nor/>
                </m:rPr>
                <w:rPr>
                  <w:rFonts w:ascii="Cambria Math"/>
                  <w:lang w:val="ru-RU"/>
                </w:rPr>
                <m:t>12</m:t>
              </m:r>
            </m:den>
          </m:f>
          <m:r>
            <m:rPr>
              <m:nor/>
            </m:rPr>
            <w:rPr>
              <w:rFonts w:ascii="Cambria Math"/>
              <w:lang w:val="ru-RU"/>
            </w:rPr>
            <m:t>+</m:t>
          </m:r>
          <m:r>
            <m:rPr>
              <m:nor/>
            </m:rPr>
            <w:rPr>
              <w:rFonts w:ascii="Cambria Math"/>
            </w:rPr>
            <m:t>δ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r>
            <m:rPr>
              <m:nor/>
            </m:rPr>
            <w:rPr>
              <w:rFonts w:ascii="Cambria Math"/>
            </w:rPr>
            <m:t>h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nor/>
                </m:rP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w:rPr>
                  <w:rFonts w:ascii="Cambria Math"/>
                  <w:lang w:val="ru-RU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>2,5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×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26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5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3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</m:num>
            <m:den>
              <m:r>
                <m:rPr>
                  <m:nor/>
                </m:rPr>
                <w:rPr>
                  <w:rFonts w:ascii="Cambria Math"/>
                  <w:lang w:val="ru-RU"/>
                </w:rPr>
                <m:t>12</m:t>
              </m:r>
            </m:den>
          </m:f>
          <m:r>
            <m:rPr>
              <m:nor/>
            </m:rPr>
            <w:rPr>
              <w:rFonts w:ascii="Cambria Math"/>
              <w:lang w:val="ru-RU"/>
            </w:rPr>
            <m:t>+2,5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r>
            <m:rPr>
              <m:nor/>
            </m:rPr>
            <w:rPr>
              <w:rFonts w:ascii="Cambria Math"/>
              <w:lang w:val="ru-RU"/>
            </w:rPr>
            <m:t>265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r>
            <m:rPr>
              <m:nor/>
            </m:rPr>
            <w:rPr>
              <w:rFonts w:ascii="Cambria Math"/>
              <w:lang w:val="ru-RU"/>
            </w:rPr>
            <m:t>10,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w:rPr>
                  <w:rFonts w:ascii="Cambria Math"/>
                  <w:lang w:val="ru-RU"/>
                </w:rPr>
                <m:t>9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m:rPr>
              <m:nor/>
            </m:rPr>
            <w:rPr>
              <w:rFonts w:ascii="Cambria Math"/>
              <w:lang w:val="ru-RU"/>
            </w:rPr>
            <m:t xml:space="preserve">=3947259,164 </m:t>
          </m:r>
          <m:r>
            <m:rPr>
              <m:nor/>
            </m:rPr>
            <w:rPr>
              <w:rFonts w:ascii="Cambria Math"/>
              <w:lang w:val="ru-RU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4</m:t>
              </m:r>
              <m:ctrlPr>
                <w:rPr>
                  <w:rFonts w:ascii="Cambria Math" w:hAnsi="Cambria Math"/>
                  <w:i/>
                </w:rPr>
              </m:ctrlPr>
            </m:sup>
          </m:sSup>
        </m:oMath>
      </m:oMathPara>
    </w:p>
    <w:p w14:paraId="68BECCEB" w14:textId="77777777" w:rsidR="002A5E77" w:rsidRPr="00E10471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пр</m:t>
              </m:r>
              <m:ctrlPr>
                <w:rPr>
                  <w:rFonts w:ascii="Cambria Math" w:hAnsi="Cambria Math"/>
                </w:rPr>
              </m:ctrlPr>
            </m:sub>
          </m:sSub>
          <m:r>
            <m:rPr>
              <m:nor/>
            </m:rPr>
            <w:rPr>
              <w:rFonts w:ascii="Cambria Math"/>
            </w:rPr>
            <m:t>=2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F</m:t>
              </m:r>
              <m:r>
                <m:rPr>
                  <m:nor/>
                </m:rPr>
                <w:rPr>
                  <w:rFonts w:asci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c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nor/>
            </m:rPr>
            <w:rPr>
              <w:rFonts w:ascii="Cambria Math"/>
            </w:rPr>
            <m:t>+2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F</m:t>
              </m:r>
              <m:r>
                <m:rPr>
                  <m:nor/>
                </m:rPr>
                <w:rPr>
                  <w:rFonts w:asci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c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m:rPr>
              <m:nor/>
            </m:rPr>
            <w:rPr>
              <w:rFonts w:ascii="Cambria Math"/>
            </w:rPr>
            <m:t>=2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144,1</m:t>
              </m:r>
              <m:r>
                <m:rPr>
                  <m:nor/>
                </m:rPr>
                <w:rPr>
                  <w:rFonts w:asci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265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-10,29-8,324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/>
                </w:rPr>
                <m:t>+12240</m:t>
              </m:r>
            </m:e>
          </m:d>
          <m:r>
            <m:rPr>
              <m:nor/>
            </m:rPr>
            <w:rPr>
              <w:rFonts w:ascii="Cambria Math"/>
            </w:rPr>
            <m:t>+2</m:t>
          </m:r>
          <m:r>
            <m:rPr>
              <m:nor/>
            </m:rPr>
            <w:rPr>
              <w:rFonts w:ascii="Cambria Math"/>
            </w:rPr>
            <m:t>×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144,1</m:t>
              </m:r>
              <m:r>
                <m:rPr>
                  <m:nor/>
                </m:rPr>
                <w:rPr>
                  <w:rFonts w:asci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265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+10,29-8,324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/>
                </w:rPr>
                <m:t>+12240</m:t>
              </m:r>
            </m:e>
          </m:d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m:rPr>
              <m:nor/>
            </m:rPr>
            <w:rPr>
              <w:rFonts w:ascii="Cambria Math"/>
            </w:rPr>
            <m:t xml:space="preserve">=8997986,554 </m:t>
          </m:r>
          <m:r>
            <m:rPr>
              <m:nor/>
            </m:rPr>
            <w:rPr>
              <w:rFonts w:ascii="Cambria Math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w:rPr>
                  <w:rFonts w:ascii="Cambria Math"/>
                </w:rPr>
                <m:t>м</m:t>
              </m:r>
            </m:e>
            <m:sup>
              <m:r>
                <w:rPr>
                  <w:rFonts w:ascii="Cambria Math"/>
                </w:rPr>
                <m:t>4</m:t>
              </m:r>
              <m:ctrlPr>
                <w:rPr>
                  <w:rFonts w:ascii="Cambria Math" w:hAnsi="Cambria Math"/>
                  <w:i/>
                </w:rPr>
              </m:ctrlPr>
            </m:sup>
          </m:sSup>
        </m:oMath>
      </m:oMathPara>
    </w:p>
    <w:p w14:paraId="7AC83D51" w14:textId="77777777" w:rsidR="002A5E77" w:rsidRPr="00E10471" w:rsidRDefault="00000000" w:rsidP="00435722">
      <w:pPr>
        <w:pStyle w:val="MTDisplayEquation"/>
      </w:pPr>
      <w:r>
        <w:tab/>
      </w:r>
    </w:p>
    <w:p w14:paraId="6EE5467B" w14:textId="77777777" w:rsidR="002A5E77" w:rsidRDefault="00000000" w:rsidP="00E10471">
      <w:pPr>
        <w:pStyle w:val="a0"/>
      </w:pP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I</m:t>
            </m:r>
          </m:e>
          <m:sup>
            <m:r>
              <w:rPr>
                <w:rFonts w:ascii="Cambria Math"/>
              </w:rPr>
              <m:t>*</m:t>
            </m:r>
          </m:sup>
        </m:sSup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ОБШ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СТЕНКА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ПР</m:t>
            </m:r>
          </m:sub>
        </m:sSub>
        <m:r>
          <w:rPr>
            <w:rFonts w:asci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З</m:t>
            </m:r>
          </m:sub>
        </m:sSub>
        <m:r>
          <w:rPr>
            <w:rFonts w:ascii="Cambria Math"/>
          </w:rPr>
          <m:t>=1870783,53+3947259,1654+8997986,554</m:t>
        </m:r>
        <m:r>
          <w:rPr>
            <w:rFonts w:ascii="Cambria Math"/>
          </w:rPr>
          <m:t>-</m:t>
        </m:r>
        <m:r>
          <w:rPr>
            <w:rFonts w:ascii="Cambria Math"/>
          </w:rPr>
          <m:t>950273,456=</m:t>
        </m:r>
        <m:r>
          <m:rPr>
            <m:sty m:val="p"/>
          </m:rPr>
          <w:rPr>
            <w:rFonts w:ascii="Cambria Math"/>
          </w:rPr>
          <w:br/>
        </m:r>
      </m:oMath>
      <m:oMathPara>
        <m:oMath>
          <m:r>
            <w:rPr>
              <w:rFonts w:ascii="Cambria Math"/>
            </w:rPr>
            <m:t>=</m:t>
          </m:r>
          <m:r>
            <m:rPr>
              <m:nor/>
            </m:rPr>
            <w:rPr>
              <w:rFonts w:ascii="Cambria Math"/>
            </w:rPr>
            <m:t>13865755,79</m:t>
          </m:r>
          <m:r>
            <m:rPr>
              <m:sty m:val="p"/>
            </m:rPr>
            <w:rPr>
              <w:rFonts w:ascii="Cambria Math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</w:rPr>
                <m:t>м</m:t>
              </m:r>
            </m:e>
            <m:sup>
              <m:r>
                <w:rPr>
                  <w:rFonts w:ascii="Cambria Math"/>
                </w:rPr>
                <m:t>4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</w:rPr>
            <m:t>.</m:t>
          </m:r>
        </m:oMath>
      </m:oMathPara>
    </w:p>
    <w:p w14:paraId="6CCDD8D6" w14:textId="77777777" w:rsidR="002A5E77" w:rsidRDefault="002A5E77" w:rsidP="00AA3179">
      <w:pPr>
        <w:pStyle w:val="a0"/>
      </w:pPr>
    </w:p>
    <w:p w14:paraId="30048932" w14:textId="77777777" w:rsidR="002A5E77" w:rsidRDefault="002A5E77" w:rsidP="00AA3179">
      <w:pPr>
        <w:pStyle w:val="a0"/>
      </w:pPr>
    </w:p>
    <w:p w14:paraId="6F7B7784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>1</w:t>
      </w:r>
      <w:r w:rsidRPr="00C91F03">
        <w:rPr>
          <w:lang w:val="ru-RU"/>
        </w:rPr>
        <w:tab/>
      </w:r>
      <w:r w:rsidRPr="00C91F03">
        <w:rPr>
          <w:lang w:val="ru-RU"/>
        </w:rPr>
        <w:tab/>
        <w:t>Рассмотрим сечение с максимальным положительным значением момента:</w:t>
      </w:r>
    </w:p>
    <w:p w14:paraId="6EA506F9" w14:textId="77777777" w:rsidR="00942959" w:rsidRDefault="00000000" w:rsidP="00942959">
      <w:pPr>
        <w:pStyle w:val="a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max</m:t>
            </m:r>
          </m:sub>
          <m:sup>
            <m:r>
              <w:rPr>
                <w:rFonts w:ascii="Cambria Math"/>
              </w:rPr>
              <m:t>P</m:t>
            </m:r>
            <m:r>
              <m:rPr>
                <m:nor/>
              </m:rPr>
              <w:rPr>
                <w:rFonts w:ascii="Cambria Math"/>
              </w:rPr>
              <m:t>14723</m:t>
            </m:r>
            <m:ctrlPr>
              <w:rPr>
                <w:rFonts w:ascii="Cambria Math" w:hAnsi="Cambria Math"/>
              </w:rPr>
            </m:ctrlPr>
          </m:sup>
        </m:sSubSup>
      </m:oMath>
      <w:r w:rsidR="00942959">
        <w:t>;</w:t>
      </w:r>
    </w:p>
    <w:p w14:paraId="4C0980C2" w14:textId="77777777" w:rsidR="00942959" w:rsidRDefault="00000000" w:rsidP="00942959">
      <w:pPr>
        <w:pStyle w:val="a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</w:rPr>
          <m:t>=12830H</m:t>
        </m:r>
      </m:oMath>
      <w:r w:rsidR="00942959">
        <w:t>;</w:t>
      </w:r>
    </w:p>
    <w:p w14:paraId="239D6786" w14:textId="77777777" w:rsidR="00942959" w:rsidRDefault="00000000" w:rsidP="00942959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А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(</m:t>
          </m:r>
          <m:r>
            <w:rPr>
              <w:rFonts w:ascii="Cambria Math"/>
            </w:rPr>
            <m:t>h</m:t>
          </m:r>
          <m:r>
            <w:rPr>
              <w:rFonts w:ascii="Cambria Math"/>
            </w:rPr>
            <m:t>/2</m:t>
          </m:r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4723</m:t>
              </m:r>
            </m:num>
            <m:den>
              <m:r>
                <w:rPr>
                  <w:rFonts w:ascii="Cambria Math"/>
                </w:rPr>
                <m:t>13865755,79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2</m:t>
                  </m:r>
                </m:sup>
              </m:sSup>
            </m:den>
          </m:f>
          <m:r>
            <w:rPr>
              <w:rFonts w:ascii="Cambria Math"/>
            </w:rPr>
            <m:t>(0,1325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0,01079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2830</m:t>
              </m:r>
            </m:num>
            <m:den>
              <m:r>
                <w:rPr>
                  <w:rFonts w:ascii="Cambria Math"/>
                </w:rPr>
                <m:t>1293,65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</m:den>
          </m:f>
          <m:r>
            <w:rPr>
              <w:rFonts w:ascii="Cambria Math"/>
            </w:rPr>
            <m:t>=139,675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;</m:t>
          </m:r>
        </m:oMath>
      </m:oMathPara>
    </w:p>
    <w:p w14:paraId="6899395F" w14:textId="77777777" w:rsidR="00942959" w:rsidRDefault="00000000" w:rsidP="00942959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B1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(</m:t>
          </m:r>
          <m:r>
            <w:rPr>
              <w:rFonts w:ascii="Cambria Math"/>
            </w:rPr>
            <m:t>h</m:t>
          </m:r>
          <m:r>
            <w:rPr>
              <w:rFonts w:ascii="Cambria Math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4723</m:t>
              </m:r>
            </m:num>
            <m:den>
              <m:r>
                <w:rPr>
                  <w:rFonts w:ascii="Cambria Math"/>
                </w:rPr>
                <m:t>13865755,79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2</m:t>
                  </m:r>
                </m:sup>
              </m:sSup>
            </m:den>
          </m:f>
          <m:r>
            <w:rPr>
              <w:rFonts w:ascii="Cambria Math"/>
            </w:rPr>
            <m:t>(0,1325+0,01029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2830</m:t>
              </m:r>
            </m:num>
            <m:den>
              <m:r>
                <w:rPr>
                  <w:rFonts w:ascii="Cambria Math"/>
                </w:rPr>
                <m:t>1293,65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/>
              <m:e>
                <m:r>
                  <w:rPr>
                    <w:rFonts w:ascii="Cambria Math"/>
                  </w:rPr>
                  <m:t>=</m:t>
                </m:r>
              </m:e>
            </m:mr>
          </m:m>
          <m:r>
            <m:rPr>
              <m:nor/>
            </m:rPr>
            <w:rPr>
              <w:rFonts w:ascii="Cambria Math"/>
            </w:rPr>
            <m:t>-141,7</m:t>
          </m:r>
          <m:r>
            <m:rPr>
              <m:sty m:val="p"/>
            </m:rPr>
            <w:rPr>
              <w:rFonts w:ascii="Cambria Math"/>
            </w:rPr>
            <m:t>МПа</m:t>
          </m:r>
          <m:r>
            <m:rPr>
              <m:sty m:val="p"/>
            </m:rPr>
            <w:rPr>
              <w:rFonts w:ascii="Cambria Math"/>
            </w:rPr>
            <m:t>.</m:t>
          </m:r>
        </m:oMath>
      </m:oMathPara>
    </w:p>
    <w:p w14:paraId="593AEC78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>2</w:t>
      </w:r>
      <w:r w:rsidRPr="00C91F03">
        <w:rPr>
          <w:lang w:val="ru-RU"/>
        </w:rPr>
        <w:tab/>
      </w:r>
      <w:r w:rsidRPr="00C91F03">
        <w:rPr>
          <w:lang w:val="ru-RU"/>
        </w:rPr>
        <w:tab/>
        <w:t>Рассмотрим сечение с максимальным отрицательным значением момента:</w:t>
      </w:r>
    </w:p>
    <w:p w14:paraId="448E9435" w14:textId="77777777" w:rsidR="00942959" w:rsidRPr="00E10471" w:rsidRDefault="00000000" w:rsidP="00942959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max</m:t>
            </m:r>
          </m:sub>
          <m:sup>
            <m:r>
              <w:rPr>
                <w:rFonts w:ascii="Cambria Math"/>
              </w:rPr>
              <m:t>P</m:t>
            </m:r>
            <m:r>
              <m:rPr>
                <m:nor/>
              </m:rPr>
              <w:rPr>
                <w:rFonts w:ascii="Cambria Math"/>
                <w:lang w:val="ru-RU"/>
              </w:rPr>
              <m:t>-8693</m:t>
            </m:r>
            <m:ctrlPr>
              <w:rPr>
                <w:rFonts w:ascii="Cambria Math" w:hAnsi="Cambria Math"/>
              </w:rPr>
            </m:ctrlPr>
          </m:sup>
        </m:sSubSup>
      </m:oMath>
      <w:r w:rsidR="00942959" w:rsidRPr="00E10471">
        <w:rPr>
          <w:lang w:val="ru-RU"/>
        </w:rPr>
        <w:t>;</w:t>
      </w:r>
    </w:p>
    <w:p w14:paraId="2CD87C36" w14:textId="77777777" w:rsidR="00942959" w:rsidRPr="00E10471" w:rsidRDefault="00000000" w:rsidP="00942959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2892</m:t>
          </m:r>
          <m:r>
            <w:rPr>
              <w:rFonts w:ascii="Cambria Math"/>
            </w:rPr>
            <m:t>H</m:t>
          </m:r>
          <m:r>
            <m:rPr>
              <m:sty m:val="p"/>
            </m:rPr>
            <w:rPr>
              <w:rFonts w:ascii="Cambria Math"/>
              <w:lang w:val="ru-RU"/>
            </w:rPr>
            <m:t>;</m:t>
          </m:r>
        </m:oMath>
      </m:oMathPara>
    </w:p>
    <w:p w14:paraId="0821FDFC" w14:textId="77777777" w:rsidR="00942959" w:rsidRPr="00E10471" w:rsidRDefault="00942959" w:rsidP="00942959">
      <w:pPr>
        <w:pStyle w:val="a0"/>
        <w:rPr>
          <w:lang w:val="ru-RU"/>
        </w:rPr>
      </w:pPr>
      <w:r w:rsidRPr="0033224C">
        <w:rPr>
          <w:position w:val="-28"/>
        </w:rPr>
        <w:object w:dxaOrig="9279" w:dyaOrig="700" w14:anchorId="71BEF743">
          <v:shape id="_x0000_i1026" type="#_x0000_t75" style="width:464.2pt;height:34.9pt" o:ole="" fillcolor="window">
            <v:imagedata r:id="rId28" o:title=""/>
          </v:shape>
          <o:OLEObject Type="Embed" ProgID="Equation.DSMT4" ShapeID="_x0000_i1026" DrawAspect="Content" ObjectID="_1771190791" r:id="rId29"/>
        </w:objec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B</m:t>
            </m:r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M</m:t>
                </m:r>
              </m:e>
              <m:sup>
                <m:r>
                  <w:rPr>
                    <w:rFonts w:ascii="Cambria Math"/>
                  </w:rPr>
                  <m:t>P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I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</m:sup>
            </m:sSup>
          </m:den>
        </m:f>
        <m:r>
          <w:rPr>
            <w:rFonts w:ascii="Cambria Math"/>
            <w:lang w:val="ru-RU"/>
          </w:rPr>
          <m:t>(</m:t>
        </m:r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/2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)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N</m:t>
                </m:r>
              </m:e>
              <m:sup>
                <m:r>
                  <w:rPr>
                    <w:rFonts w:ascii="Cambria Math"/>
                  </w:rPr>
                  <m:t>P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F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</m:sup>
            </m:sSup>
          </m:den>
        </m:f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8693</m:t>
            </m:r>
          </m:num>
          <m:den>
            <m:r>
              <m:rPr>
                <m:nor/>
              </m:rPr>
              <w:rPr>
                <w:rFonts w:ascii="Cambria Math"/>
                <w:lang w:val="ru-RU"/>
              </w:rPr>
              <m:t>13865755,79</m:t>
            </m:r>
            <m:r>
              <m:rPr>
                <m:sty m:val="p"/>
              </m:rP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1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</m:den>
        </m:f>
        <m:r>
          <w:rPr>
            <w:rFonts w:ascii="Cambria Math"/>
            <w:lang w:val="ru-RU"/>
          </w:rPr>
          <m:t>(0,1325+0,01029)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892</m:t>
            </m:r>
          </m:num>
          <m:den>
            <m:r>
              <w:rPr>
                <w:rFonts w:ascii="Cambria Math"/>
                <w:lang w:val="ru-RU"/>
              </w:rPr>
              <m:t>1293,65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6</m:t>
                </m:r>
              </m:sup>
            </m:sSup>
          </m:den>
        </m:f>
        <m:r>
          <w:rPr>
            <w:rFonts w:ascii="Cambria Math"/>
            <w:lang w:val="ru-RU"/>
          </w:rPr>
          <m:t>=</m:t>
        </m:r>
        <m:r>
          <m:rPr>
            <m:sty m:val="p"/>
          </m:rPr>
          <w:rPr>
            <w:rFonts w:ascii="Cambria Math"/>
            <w:lang w:val="ru-RU"/>
          </w:rPr>
          <w:br/>
        </m:r>
      </m:oMath>
      <m:oMathPara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/>
              <m:e>
                <m:r>
                  <w:rPr>
                    <w:rFonts w:ascii="Cambria Math"/>
                    <w:lang w:val="ru-RU"/>
                  </w:rPr>
                  <m:t>=</m:t>
                </m:r>
              </m:e>
            </m:mr>
          </m:m>
          <m:r>
            <m:rPr>
              <m:nor/>
            </m:rPr>
            <w:rPr>
              <w:rFonts w:ascii="Cambria Math"/>
              <w:lang w:val="ru-RU"/>
            </w:rPr>
            <m:t>91,76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1B196246" w14:textId="77777777" w:rsidR="00942959" w:rsidRPr="00E10471" w:rsidRDefault="00942959" w:rsidP="00942959">
      <w:pPr>
        <w:pStyle w:val="a0"/>
        <w:rPr>
          <w:lang w:val="ru-RU"/>
        </w:rPr>
      </w:pPr>
    </w:p>
    <w:p w14:paraId="37DBD3F9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 xml:space="preserve">Вычислим коэффициенты запаса по устойчивости шпангоута: </w:t>
      </w:r>
    </w:p>
    <w:p w14:paraId="075FC84F" w14:textId="77777777" w:rsidR="00942959" w:rsidRPr="00C91F03" w:rsidRDefault="00942959" w:rsidP="00942959">
      <w:pPr>
        <w:pStyle w:val="a0"/>
        <w:rPr>
          <w:lang w:val="ru-RU"/>
        </w:rPr>
      </w:pPr>
      <m:oMath>
        <m:r>
          <w:rPr>
            <w:rFonts w:ascii="Cambria Math"/>
          </w:rPr>
          <m:t>η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кр</m:t>
                </m:r>
                <m:r>
                  <w:rPr>
                    <w:rFonts w:ascii="Cambria Math"/>
                    <w:lang w:val="ru-RU"/>
                  </w:rPr>
                  <m:t>.</m:t>
                </m:r>
                <m:r>
                  <w:rPr>
                    <w:rFonts w:ascii="Cambria Math"/>
                    <w:lang w:val="ru-RU"/>
                  </w:rPr>
                  <m:t>м</m:t>
                </m:r>
                <m:r>
                  <w:rPr>
                    <w:rFonts w:ascii="Cambria Math"/>
                    <w:lang w:val="ru-RU"/>
                  </w:rPr>
                  <m:t>.</m:t>
                </m:r>
              </m:sub>
            </m:sSub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В</m:t>
                    </m:r>
                    <m: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95,62</m:t>
            </m:r>
          </m:num>
          <m:den>
            <m:r>
              <w:rPr>
                <w:rFonts w:ascii="Cambria Math"/>
                <w:lang w:val="ru-RU"/>
              </w:rPr>
              <m:t>141,7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,38</m:t>
        </m:r>
        <m:r>
          <m:rPr>
            <m:sty m:val="p"/>
          </m:rP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для сжатого пояса;</w:t>
      </w:r>
    </w:p>
    <w:p w14:paraId="009431CE" w14:textId="77777777" w:rsidR="00942959" w:rsidRPr="00C91F03" w:rsidRDefault="00942959" w:rsidP="00942959">
      <w:pPr>
        <w:pStyle w:val="a0"/>
        <w:rPr>
          <w:lang w:val="ru-RU"/>
        </w:rPr>
      </w:pPr>
      <m:oMath>
        <m:r>
          <w:rPr>
            <w:rFonts w:ascii="Cambria Math"/>
          </w:rPr>
          <m:t>η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K</m:t>
                </m:r>
              </m:e>
              <m:sub>
                <m:r>
                  <w:rPr>
                    <w:rFonts w:ascii="Cambria Math"/>
                    <w:lang w:val="ru-RU"/>
                  </w:rPr>
                  <m:t>З</m:t>
                </m:r>
              </m:sub>
            </m:sSub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в</m:t>
                </m:r>
                <m:r>
                  <w:rPr>
                    <w:rFonts w:ascii="Cambria Math"/>
                    <w:lang w:val="ru-RU"/>
                  </w:rPr>
                  <m:t>.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А</m:t>
                </m:r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0,8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440</m:t>
            </m:r>
          </m:num>
          <m:den>
            <m:r>
              <w:rPr>
                <w:rFonts w:ascii="Cambria Math"/>
                <w:lang w:val="ru-RU"/>
              </w:rPr>
              <m:t>139,67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,52</m:t>
        </m:r>
        <m:r>
          <m:rPr>
            <m:sty m:val="p"/>
          </m:rP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для растянутого пояса.</w:t>
      </w:r>
    </w:p>
    <w:p w14:paraId="50475AAA" w14:textId="77777777" w:rsidR="00942959" w:rsidRPr="00780CB3" w:rsidRDefault="00942959" w:rsidP="00942959">
      <w:pPr>
        <w:pStyle w:val="a0"/>
        <w:rPr>
          <w:lang w:val="ru-RU"/>
        </w:rPr>
      </w:pPr>
      <w:r w:rsidRPr="00780CB3">
        <w:rPr>
          <w:lang w:val="ru-RU"/>
        </w:rPr>
        <w:t xml:space="preserve">Максимальные касательные напряжения </w:t>
      </w:r>
      <w:r>
        <w:rPr>
          <w:position w:val="-12"/>
        </w:rPr>
        <w:object w:dxaOrig="440" w:dyaOrig="360" w14:anchorId="4620B2E3">
          <v:shape id="_x0000_i1027" type="#_x0000_t75" style="width:21.8pt;height:18pt" o:ole="" fillcolor="window">
            <v:imagedata r:id="rId30" o:title=""/>
          </v:shape>
          <o:OLEObject Type="Embed" ProgID="Equation.3" ShapeID="_x0000_i1027" DrawAspect="Content" ObjectID="_1771190792" r:id="rId31"/>
        </w:object>
      </w:r>
      <w:r w:rsidRPr="00780CB3">
        <w:rPr>
          <w:lang w:val="ru-RU"/>
        </w:rPr>
        <w:t xml:space="preserve"> будут в точке С сечения шпангоута (</w:t>
      </w:r>
      <w:r>
        <w:fldChar w:fldCharType="begin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169214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11</w:t>
      </w:r>
      <w:r>
        <w:fldChar w:fldCharType="end"/>
      </w:r>
      <w:r w:rsidRPr="00780CB3">
        <w:rPr>
          <w:lang w:val="ru-RU"/>
        </w:rPr>
        <w:t>)</w:t>
      </w:r>
    </w:p>
    <w:p w14:paraId="5C6E19C1" w14:textId="77777777" w:rsidR="00942959" w:rsidRPr="00C91F03" w:rsidRDefault="00000000" w:rsidP="00942959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  <w:lang w:val="ru-RU"/>
                          </w:rPr>
                          <m:t>(</m:t>
                        </m:r>
                        <m:r>
                          <w:rPr>
                            <w:rFonts w:ascii="Cambria Math"/>
                          </w:rPr>
                          <m:t>C</m:t>
                        </m:r>
                        <m:r>
                          <w:rPr>
                            <w:rFonts w:ascii="Cambria Math"/>
                            <w:lang w:val="ru-RU"/>
                          </w:rPr>
                          <m:t>)</m:t>
                        </m:r>
                      </m:sup>
                    </m:sSup>
                  </m:sup>
                </m:sSub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I</m:t>
                    </m:r>
                  </m:e>
                  <m:sup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*</m:t>
                    </m:r>
                  </m:sup>
                </m:sSup>
                <m:r>
                  <w:rPr>
                    <w:rFonts w:ascii="Cambria Math"/>
                  </w:rPr>
                  <m:t>δ</m:t>
                </m:r>
              </m:den>
            </m:f>
          </m:e>
          <m:sub>
            <m:r>
              <w:rPr>
                <w:rFonts w:ascii="Cambria Math"/>
              </w:rPr>
              <m:t>max</m:t>
            </m:r>
          </m:sub>
        </m:sSub>
      </m:oMath>
      <w:r w:rsidR="00942959" w:rsidRPr="00C91F03">
        <w:rPr>
          <w:lang w:val="ru-RU"/>
        </w:rPr>
        <w:t>.</w:t>
      </w:r>
    </w:p>
    <w:p w14:paraId="06DED8EF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 xml:space="preserve">Здес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S</m:t>
            </m:r>
          </m:e>
          <m:sup>
            <m:r>
              <w:rPr>
                <w:rFonts w:ascii="Cambria Math"/>
                <w:lang w:val="ru-RU"/>
              </w:rPr>
              <m:t>(</m:t>
            </m:r>
            <m:r>
              <w:rPr>
                <w:rFonts w:ascii="Cambria Math"/>
              </w:rPr>
              <m:t>C</m:t>
            </m:r>
            <m:r>
              <w:rPr>
                <w:rFonts w:ascii="Cambria Math"/>
                <w:lang w:val="ru-RU"/>
              </w:rPr>
              <m:t>)</m:t>
            </m:r>
          </m:sup>
        </m:sSup>
        <m: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статический момент части сечения, лежащий выше точки С (или ниже этой точки) относительно оси 0-0 (центральной оси, параллельной оси х).</w:t>
      </w:r>
    </w:p>
    <w:p w14:paraId="2E34F7CE" w14:textId="77777777" w:rsidR="00942959" w:rsidRPr="00E10471" w:rsidRDefault="00000000" w:rsidP="00942959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S</m:t>
              </m:r>
            </m:e>
            <m:sup>
              <m:r>
                <w:rPr>
                  <w:rFonts w:ascii="Cambria Math"/>
                  <w:lang w:val="ru-RU"/>
                </w:rPr>
                <m:t>(</m:t>
              </m:r>
              <m:r>
                <w:rPr>
                  <w:rFonts w:ascii="Cambria Math"/>
                </w:rPr>
                <m:t>C</m:t>
              </m:r>
              <m:r>
                <w:rPr>
                  <w:rFonts w:ascii="Cambria Math"/>
                  <w:lang w:val="ru-RU"/>
                </w:rPr>
                <m:t>)</m:t>
              </m:r>
            </m:sup>
          </m:sSup>
          <m:r>
            <w:rPr>
              <w:rFonts w:ascii="Cambria Math"/>
              <w:lang w:val="ru-RU"/>
            </w:rPr>
            <m:t>=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  <w:lang w:val="ru-RU"/>
                </w:rPr>
                <m:t>)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w:rPr>
              <w:rFonts w:ascii="Cambria Math"/>
            </w:rPr>
            <m:t>δ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1</m:t>
              </m:r>
            </m:num>
            <m:den>
              <m:r>
                <w:rPr>
                  <w:rFonts w:ascii="Cambria Math"/>
                  <w:lang w:val="ru-RU"/>
                </w:rPr>
                <m:t>2</m:t>
              </m:r>
            </m:den>
          </m:f>
          <m:r>
            <w:rPr>
              <w:rFonts w:ascii="Cambria Math"/>
              <w:lang w:val="ru-RU"/>
            </w:rPr>
            <m:t>+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  <w:lang w:val="ru-RU"/>
                </w:rPr>
                <m:t>стр</m:t>
              </m:r>
            </m:sub>
          </m:sSub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(2</m:t>
          </m:r>
          <m:r>
            <w:rPr>
              <w:rFonts w:ascii="Cambria Math"/>
            </w:rPr>
            <m:t>S</m:t>
          </m:r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δ</m:t>
          </m:r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</w:rPr>
            <m:t>d</m:t>
          </m:r>
          <m:r>
            <w:rPr>
              <w:rFonts w:ascii="Cambria Math"/>
              <w:lang w:val="ru-RU"/>
            </w:rPr>
            <m:t>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  <w:lang w:val="ru-RU"/>
                </w:rPr>
                <m:t>1</m:t>
              </m:r>
            </m:sub>
          </m:sSub>
          <m:r>
            <w:rPr>
              <w:rFonts w:ascii="Cambria Math"/>
              <w:lang w:val="ru-RU"/>
            </w:rPr>
            <m:t>)=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1</m:t>
              </m:r>
            </m:num>
            <m:den>
              <m:r>
                <w:rPr>
                  <w:rFonts w:ascii="Cambria Math"/>
                  <w:lang w:val="ru-RU"/>
                </w:rPr>
                <m:t>2</m:t>
              </m:r>
            </m:den>
          </m:f>
          <m:r>
            <w:rPr>
              <w:rFonts w:ascii="Cambria Math"/>
              <w:lang w:val="ru-RU"/>
            </w:rPr>
            <m:t>2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65/2+10,29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  <w:lang w:val="ru-RU"/>
                </w:rPr>
                <m:t>)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w:rPr>
              <w:rFonts w:ascii="Cambria Math"/>
              <w:lang w:val="ru-RU"/>
            </w:rPr>
            <m:t>+2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44,1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65+10,29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8,324)</m:t>
          </m:r>
          <m:r>
            <w:rPr>
              <w:rFonts w:ascii="Cambria Math"/>
              <w:lang w:val="ru-RU"/>
            </w:rPr>
            <m:t>-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3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2,5+2,5)(265/2+10,29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8)=</m:t>
          </m:r>
          <m:r>
            <m:rPr>
              <m:nor/>
            </m:rPr>
            <w:rPr>
              <w:rFonts w:ascii="Cambria Math"/>
              <w:lang w:val="ru-RU"/>
            </w:rPr>
            <m:t>61436,384</m:t>
          </m:r>
          <m:r>
            <m:rPr>
              <m:sty m:val="p"/>
            </m:rPr>
            <w:rPr>
              <w:rFonts w:ascii="Cambria Math"/>
              <w:lang w:val="ru-RU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3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  <w:lang w:val="ru-RU"/>
            </w:rPr>
            <m:t>.</m:t>
          </m:r>
        </m:oMath>
      </m:oMathPara>
    </w:p>
    <w:p w14:paraId="41136F68" w14:textId="77777777" w:rsidR="00942959" w:rsidRPr="00E10471" w:rsidRDefault="00000000" w:rsidP="00942959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τ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/>
                        </w:rPr>
                        <m:t>max</m:t>
                      </m:r>
                    </m:sub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(</m:t>
                          </m:r>
                          <m:r>
                            <w:rPr>
                              <w:rFonts w:ascii="Cambria Math"/>
                            </w:rPr>
                            <m:t>C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)</m:t>
                          </m:r>
                        </m:sup>
                      </m:sSup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I</m:t>
                      </m:r>
                    </m:e>
                    <m:sup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*</m:t>
                      </m:r>
                    </m:sup>
                  </m:sSup>
                  <m:r>
                    <w:rPr>
                      <w:rFonts w:ascii="Cambria Math"/>
                    </w:rPr>
                    <m:t>δ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2027</m:t>
                      </m:r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61436,384</m:t>
                      </m:r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9</m:t>
                          </m:r>
                        </m:sup>
                      </m:sSup>
                      <m:ctrlPr>
                        <w:rPr>
                          <w:rFonts w:ascii="Cambria Math" w:hAnsi="Cambria Math"/>
                        </w:rPr>
                      </m:ctrlPr>
                    </m:num>
                    <m:den>
                      <m:r>
                        <m:rPr>
                          <m:nor/>
                        </m:rPr>
                        <w:rPr>
                          <w:rFonts w:ascii="Cambria Math"/>
                          <w:lang w:val="ru-RU"/>
                        </w:rPr>
                        <m:t>13865755,79</m:t>
                      </m:r>
                      <m:r>
                        <m:rPr>
                          <m:sty m:val="p"/>
                        </m:rP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lang w:val="ru-RU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12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p>
                      </m:sSup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0,0025</m:t>
                      </m:r>
                    </m:den>
                  </m:f>
                </m:den>
              </m:f>
            </m:e>
            <m:sub>
              <m:r>
                <w:rPr>
                  <w:rFonts w:ascii="Cambria Math"/>
                </w:rPr>
                <m:t>max</m:t>
              </m:r>
            </m:sub>
          </m:sSub>
        </m:oMath>
      </m:oMathPara>
    </w:p>
    <w:p w14:paraId="21A5ACE5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 xml:space="preserve">Величин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 w:rsidRPr="00C91F03">
        <w:rPr>
          <w:lang w:val="ru-RU"/>
        </w:rPr>
        <w:t xml:space="preserve">сравним с критическим напряжени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</w:rPr>
              <m:t>KP</m:t>
            </m:r>
          </m:sub>
        </m:sSub>
      </m:oMath>
      <w:r w:rsidRPr="00C91F03">
        <w:rPr>
          <w:lang w:val="ru-RU"/>
        </w:rPr>
        <w:t xml:space="preserve"> для стенки</w:t>
      </w:r>
    </w:p>
    <w:p w14:paraId="6BE684F0" w14:textId="77777777" w:rsidR="00942959" w:rsidRPr="00E10471" w:rsidRDefault="00000000" w:rsidP="00942959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</w:rPr>
              <m:t>KP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4,8</m:t>
            </m:r>
            <m:r>
              <w:rPr>
                <w:rFonts w:ascii="Cambria Math"/>
              </w:rPr>
              <m:t>E</m:t>
            </m:r>
          </m:num>
          <m:den>
            <m:r>
              <w:rPr>
                <w:rFonts w:ascii="Cambria Math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lang w:val="ru-RU"/>
                  </w:rPr>
                  <m:t>h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  <m:r>
              <w:rPr>
                <w:rFonts w:ascii="Cambria Math"/>
                <w:lang w:val="ru-RU"/>
              </w:rPr>
              <m:t>/</m:t>
            </m:r>
            <m:r>
              <w:rPr>
                <w:rFonts w:ascii="Cambria Math"/>
              </w:rPr>
              <m:t>δ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)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</m:den>
        </m:f>
      </m:oMath>
      <w:r w:rsidR="00942959" w:rsidRPr="00E10471">
        <w:rPr>
          <w:lang w:val="ru-RU"/>
        </w:rPr>
        <w:t>,</w:t>
      </w:r>
    </w:p>
    <w:p w14:paraId="0586CA6D" w14:textId="77777777" w:rsidR="00942959" w:rsidRPr="00E10471" w:rsidRDefault="00942959" w:rsidP="00942959">
      <w:pPr>
        <w:pStyle w:val="a0"/>
        <w:rPr>
          <w:lang w:val="ru-RU"/>
        </w:rPr>
      </w:pPr>
      <w:r w:rsidRPr="00E10471">
        <w:rPr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lang w:val="ru-RU"/>
              </w:rPr>
              <m:t>h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104,202+124,79=229</m:t>
        </m:r>
      </m:oMath>
      <w:r w:rsidRPr="00E10471">
        <w:rPr>
          <w:lang w:val="ru-RU"/>
        </w:rPr>
        <w:t xml:space="preserve"> (</w:t>
      </w:r>
      <w:r>
        <w:fldChar w:fldCharType="begin"/>
      </w:r>
      <w:r w:rsidRPr="00E10471">
        <w:rPr>
          <w:lang w:val="ru-RU"/>
        </w:rPr>
        <w:instrText xml:space="preserve"> </w:instrText>
      </w:r>
      <w:r>
        <w:instrText>REF</w:instrText>
      </w:r>
      <w:r w:rsidRPr="00E10471">
        <w:rPr>
          <w:lang w:val="ru-RU"/>
        </w:rPr>
        <w:instrText xml:space="preserve"> _</w:instrText>
      </w:r>
      <w:r>
        <w:instrText>Ref</w:instrText>
      </w:r>
      <w:r w:rsidRPr="00E10471">
        <w:rPr>
          <w:lang w:val="ru-RU"/>
        </w:rPr>
        <w:instrText>132169214 \</w:instrText>
      </w:r>
      <w:r>
        <w:instrText>r</w:instrText>
      </w:r>
      <w:r w:rsidRPr="00E10471">
        <w:rPr>
          <w:lang w:val="ru-RU"/>
        </w:rPr>
        <w:instrText xml:space="preserve"> \</w:instrText>
      </w:r>
      <w:r>
        <w:instrText>h</w:instrText>
      </w:r>
      <w:r w:rsidRPr="00E10471">
        <w:rPr>
          <w:lang w:val="ru-RU"/>
        </w:rPr>
        <w:instrText xml:space="preserve"> </w:instrText>
      </w:r>
      <w:r>
        <w:fldChar w:fldCharType="separate"/>
      </w:r>
      <w:r w:rsidRPr="00E10471">
        <w:rPr>
          <w:lang w:val="ru-RU"/>
        </w:rPr>
        <w:t>Рисунок 2.11</w:t>
      </w:r>
      <w:r>
        <w:fldChar w:fldCharType="end"/>
      </w:r>
      <w:r w:rsidRPr="00E10471">
        <w:rPr>
          <w:lang w:val="ru-RU"/>
        </w:rPr>
        <w:t>).</w:t>
      </w:r>
    </w:p>
    <w:p w14:paraId="1F1065FB" w14:textId="77777777" w:rsidR="00942959" w:rsidRPr="00E10471" w:rsidRDefault="00000000" w:rsidP="00942959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τ</m:t>
              </m:r>
            </m:e>
            <m:sub>
              <m:r>
                <w:rPr>
                  <w:rFonts w:ascii="Cambria Math"/>
                </w:rPr>
                <m:t>KP</m:t>
              </m:r>
            </m:sub>
          </m:sSub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4,8</m:t>
              </m:r>
              <m:r>
                <w:rPr>
                  <w:rFonts w:ascii="Cambria Math"/>
                </w:rPr>
                <m:t>E</m:t>
              </m:r>
            </m:num>
            <m:den>
              <m:r>
                <w:rPr>
                  <w:rFonts w:ascii="Cambria Math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  <w:lang w:val="ru-RU"/>
                    </w:rPr>
                    <m:t>h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1</m:t>
                  </m:r>
                </m:sub>
              </m:sSub>
              <m:r>
                <w:rPr>
                  <w:rFonts w:ascii="Cambria Math"/>
                  <w:lang w:val="ru-RU"/>
                </w:rPr>
                <m:t>/</m:t>
              </m:r>
              <m:r>
                <w:rPr>
                  <w:rFonts w:ascii="Cambria Math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)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4,8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7,2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10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lang w:val="ru-RU"/>
                            </w:rPr>
                            <m:t>229</m:t>
                          </m:r>
                        </m:num>
                        <m:den>
                          <m:r>
                            <w:rPr>
                              <w:rFonts w:ascii="Cambria Math"/>
                              <w:lang w:val="ru-RU"/>
                            </w:rPr>
                            <m:t>2,5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lang w:val="ru-RU"/>
            </w:rPr>
            <m:t>=4</m:t>
          </m:r>
          <m:r>
            <m:rPr>
              <m:nor/>
            </m:rPr>
            <w:rPr>
              <w:rFonts w:ascii="Cambria Math"/>
              <w:lang w:val="ru-RU"/>
            </w:rPr>
            <m:t>1,189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  <m:r>
            <m:rPr>
              <m:sty m:val="p"/>
            </m:rPr>
            <w:rPr>
              <w:rFonts w:ascii="Cambria Math"/>
              <w:lang w:val="ru-RU"/>
            </w:rPr>
            <m:t>;</m:t>
          </m:r>
        </m:oMath>
      </m:oMathPara>
    </w:p>
    <w:p w14:paraId="5325125E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>Определим коэффициент запаса:</w:t>
      </w:r>
    </w:p>
    <w:p w14:paraId="503E853A" w14:textId="77777777" w:rsidR="00942959" w:rsidRPr="00C91F03" w:rsidRDefault="00942959" w:rsidP="00942959">
      <w:pPr>
        <w:pStyle w:val="a0"/>
        <w:rPr>
          <w:lang w:val="ru-RU"/>
        </w:rPr>
      </w:pPr>
      <m:oMath>
        <m:r>
          <w:rPr>
            <w:rFonts w:ascii="Cambria Math" w:hAnsi="Cambria Math"/>
          </w:rPr>
          <m:t>η</m:t>
        </m:r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K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max</m:t>
                </m:r>
              </m:sub>
            </m:s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ru-RU"/>
                  </w:rPr>
                  <m:t>41,189</m:t>
                </m:r>
              </m:num>
              <m:den>
                <m:r>
                  <w:rPr>
                    <w:rFonts w:ascii="Cambria Math" w:hAnsi="Cambria Math"/>
                    <w:lang w:val="ru-RU"/>
                  </w:rPr>
                  <m:t>35,92</m:t>
                </m:r>
              </m:den>
            </m:f>
            <m:r>
              <m:rPr>
                <m:nor/>
              </m:rPr>
              <w:rPr>
                <w:rFonts w:ascii="Cambria Math" w:hAnsi="Cambria Math"/>
                <w:lang w:val="ru-RU"/>
              </w:rPr>
              <m:t>1,446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 w:cs="Cambria Math"/>
            <w:lang w:val="ru-RU"/>
          </w:rPr>
          <m:t>⇒</m:t>
        </m:r>
      </m:oMath>
      <w:r w:rsidRPr="00C91F03">
        <w:rPr>
          <w:lang w:val="ru-RU"/>
        </w:rPr>
        <w:t>стенка не потеряет устойчивость.</w:t>
      </w:r>
    </w:p>
    <w:p w14:paraId="0989DD30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>Прочность заклепок, соединяющих пояса со стенкой, можно проверить по следующему уточненному значению срезающей силы Р:</w:t>
      </w:r>
    </w:p>
    <w:p w14:paraId="08F7291F" w14:textId="77777777" w:rsidR="00942959" w:rsidRPr="00C91F03" w:rsidRDefault="00942959" w:rsidP="00942959">
      <w:pPr>
        <w:pStyle w:val="a0"/>
        <w:rPr>
          <w:lang w:val="ru-RU"/>
        </w:rPr>
      </w:pPr>
      <m:oMath>
        <m:r>
          <w:rPr>
            <w:rFonts w:ascii="Cambria Math"/>
          </w:rPr>
          <m:t>P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Q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  <m: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lang w:val="ru-RU"/>
                          </w:rPr>
                          <m:t>стр</m:t>
                        </m:r>
                      </m:sub>
                    </m:sSub>
                  </m:e>
                  <m:sub>
                    <m:r>
                      <w:rPr>
                        <w:rFonts w:ascii="Cambria Math"/>
                        <w:lang w:val="ru-RU"/>
                      </w:rPr>
                      <m:t>2</m:t>
                    </m:r>
                  </m:sub>
                </m:sSub>
              </m:sup>
            </m:sSub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I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</m:sup>
            </m:sSup>
          </m:den>
        </m:f>
      </m:oMath>
      <w:r w:rsidRPr="00C91F03">
        <w:rPr>
          <w:lang w:val="ru-RU"/>
        </w:rPr>
        <w:t>.</w:t>
      </w:r>
    </w:p>
    <w:p w14:paraId="0CF143F6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 xml:space="preserve">Здесь </w:t>
      </w:r>
      <w:r>
        <w:t>t</w:t>
      </w:r>
      <w:r w:rsidRPr="00C91F03">
        <w:rPr>
          <w:lang w:val="ru-RU"/>
        </w:rPr>
        <w:t xml:space="preserve"> – шаг заклепок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  <m: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площадь сечения выбранного для пояса профиля.</w:t>
      </w:r>
    </w:p>
    <w:p w14:paraId="1EC8E29A" w14:textId="77777777" w:rsidR="00942959" w:rsidRPr="00C91F03" w:rsidRDefault="00942959" w:rsidP="00942959">
      <w:pPr>
        <w:pStyle w:val="a0"/>
        <w:rPr>
          <w:lang w:val="ru-RU"/>
        </w:rPr>
      </w:pPr>
      <m:oMath>
        <m:r>
          <w:rPr>
            <w:rFonts w:ascii="Cambria Math"/>
          </w:rPr>
          <m:t>P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Q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  <m: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lang w:val="ru-RU"/>
                          </w:rPr>
                          <m:t>стр</m:t>
                        </m:r>
                      </m:sub>
                    </m:sSub>
                  </m:e>
                  <m:sub>
                    <m:r>
                      <w:rPr>
                        <w:rFonts w:ascii="Cambria Math"/>
                        <w:lang w:val="ru-RU"/>
                      </w:rPr>
                      <m:t>2</m:t>
                    </m:r>
                  </m:sub>
                </m:sSub>
              </m:sup>
            </m:sSub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I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2027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44,1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-</m:t>
                    </m:r>
                    <m:r>
                      <w:rPr>
                        <w:rFonts w:ascii="Cambria Math"/>
                        <w:lang w:val="ru-RU"/>
                      </w:rPr>
                      <m:t>6</m:t>
                    </m:r>
                  </m:sup>
                </m:sSup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24,79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-</m:t>
                    </m:r>
                    <m:r>
                      <w:rPr>
                        <w:rFonts w:ascii="Cambria Math"/>
                        <w:lang w:val="ru-RU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/>
                    <w:lang w:val="ru-RU"/>
                  </w:rPr>
                  <m:t>13865755,79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-</m:t>
                    </m:r>
                    <m:r>
                      <w:rPr>
                        <w:rFonts w:ascii="Cambria Math"/>
                        <w:lang w:val="ru-RU"/>
                      </w:rPr>
                      <m:t>12</m:t>
                    </m:r>
                  </m:sup>
                </m:sSup>
              </m:den>
            </m:f>
            <m:r>
              <m:rPr>
                <m:nor/>
              </m:rPr>
              <w:rPr>
                <w:rFonts w:ascii="Cambria Math"/>
                <w:lang w:val="ru-RU"/>
              </w:rPr>
              <m:t>1840,259</m:t>
            </m:r>
            <m:ctrlPr>
              <w:rPr>
                <w:rFonts w:ascii="Cambria Math" w:hAnsi="Cambria Math"/>
              </w:rPr>
            </m:ctrlPr>
          </m:den>
        </m:f>
      </m:oMath>
      <w:r w:rsidRPr="00C91F03">
        <w:rPr>
          <w:lang w:val="ru-RU"/>
        </w:rPr>
        <w:t>;</w:t>
      </w:r>
    </w:p>
    <w:p w14:paraId="1BA9E432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 xml:space="preserve">Величина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</m:t>
            </m:r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</w:rPr>
          <m:t>P</m:t>
        </m:r>
      </m:oMath>
      <w:r w:rsidRPr="00C91F03">
        <w:rPr>
          <w:lang w:val="ru-RU"/>
        </w:rPr>
        <w:t xml:space="preserve"> не должна превосходить срезающей силы для заклепки.</w:t>
      </w:r>
    </w:p>
    <w:p w14:paraId="5FA4191F" w14:textId="77777777" w:rsidR="00942959" w:rsidRDefault="00000000" w:rsidP="00942959">
      <w:pPr>
        <w:pStyle w:val="a0"/>
        <w:rPr>
          <w:lang w:val="ru-RU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</m:t>
            </m:r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</w:rPr>
          <m:t>P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840,259</m:t>
            </m:r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920,129</m:t>
        </m:r>
        <m:r>
          <m:rPr>
            <m:sty m:val="p"/>
          </m:rPr>
          <w:rPr>
            <w:rFonts w:ascii="Cambria Math"/>
            <w:lang w:val="ru-RU"/>
          </w:rPr>
          <m:t>Н</m:t>
        </m:r>
        <m:r>
          <m:rPr>
            <m:sty m:val="p"/>
          </m:rPr>
          <w:rPr>
            <w:rFonts w:ascii="Cambria Math"/>
            <w:lang w:val="ru-RU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</m:t>
            </m:r>
            <m:r>
              <w:rPr>
                <w:rFonts w:ascii="Cambria Math"/>
                <w:lang w:val="ru-RU"/>
              </w:rPr>
              <m:t>ЕЗ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338,58</m:t>
        </m:r>
        <m:r>
          <w:rPr>
            <w:rFonts w:ascii="Cambria Math"/>
          </w:rPr>
          <m:t>H</m:t>
        </m:r>
      </m:oMath>
      <w:r w:rsidR="00942959" w:rsidRPr="00E10471">
        <w:rPr>
          <w:lang w:val="ru-RU"/>
        </w:rPr>
        <w:t>.</w:t>
      </w:r>
    </w:p>
    <w:p w14:paraId="356494A0" w14:textId="77777777" w:rsidR="00942959" w:rsidRPr="00F746CA" w:rsidRDefault="00942959" w:rsidP="00942959">
      <w:pPr>
        <w:pStyle w:val="a0"/>
        <w:rPr>
          <w:lang w:val="ru-RU"/>
        </w:rPr>
      </w:pPr>
      <w:r>
        <w:rPr>
          <w:lang w:val="ru-RU"/>
        </w:rPr>
        <w:t>Таблица 2.3</w:t>
      </w:r>
    </w:p>
    <w:tbl>
      <w:tblPr>
        <w:tblW w:w="7620" w:type="dxa"/>
        <w:tblInd w:w="93" w:type="dxa"/>
        <w:tblLook w:val="04A0" w:firstRow="1" w:lastRow="0" w:firstColumn="1" w:lastColumn="0" w:noHBand="0" w:noVBand="1"/>
      </w:tblPr>
      <w:tblGrid>
        <w:gridCol w:w="1112"/>
        <w:gridCol w:w="1200"/>
        <w:gridCol w:w="1480"/>
        <w:gridCol w:w="996"/>
        <w:gridCol w:w="960"/>
        <w:gridCol w:w="1100"/>
        <w:gridCol w:w="1056"/>
      </w:tblGrid>
      <w:tr w:rsidR="00942959" w14:paraId="2CD6215D" w14:textId="77777777" w:rsidTr="001866FF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69A36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76EC87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5CA187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y'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AD9182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y'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B3FD6B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y</w:t>
            </w:r>
          </w:p>
        </w:tc>
        <w:tc>
          <w:tcPr>
            <w:tcW w:w="11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0DDFDE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y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521401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I</w:t>
            </w:r>
          </w:p>
        </w:tc>
      </w:tr>
      <w:tr w:rsidR="00942959" w14:paraId="2BAE2137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CAACB3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обшив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50268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3,7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E3825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5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0BB691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2886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67C1A6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,66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7CE98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618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16B86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3,2031</w:t>
            </w:r>
          </w:p>
        </w:tc>
      </w:tr>
      <w:tr w:rsidR="00942959" w14:paraId="22D50C85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3CF8D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245E3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0,8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3EA68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87D81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55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8FF9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1,9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F1D73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091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D9210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7,733</w:t>
            </w:r>
          </w:p>
        </w:tc>
      </w:tr>
      <w:tr w:rsidR="00942959" w14:paraId="20134411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4E1146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F984C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683BD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6,6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CC3D4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69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57EA5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3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C6F19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91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2FE93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432CB551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270C88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18746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3679B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6,6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7792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69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20B98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3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7AEF8C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91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44B6F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5EF2274D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34C11D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E1437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5DC1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39FAB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56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53D81A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6,9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96624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571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45B308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6,875</w:t>
            </w:r>
          </w:p>
        </w:tc>
      </w:tr>
      <w:tr w:rsidR="00942959" w14:paraId="40B07826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DA964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стен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C5064C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66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8F9B4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2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43DA0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7781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0F9748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0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2B781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742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AB5A3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877005</w:t>
            </w:r>
          </w:p>
        </w:tc>
      </w:tr>
      <w:tr w:rsidR="00942959" w14:paraId="27C6D142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FE32EE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F4A83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E6BC1F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CBBF3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37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726AA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28,0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7371A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691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DCB2D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6,875</w:t>
            </w:r>
          </w:p>
        </w:tc>
      </w:tr>
      <w:tr w:rsidR="00942959" w14:paraId="24225963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5685F4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5DA53A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875C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,3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EAB5EC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99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51F0C8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34,77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8EFE8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171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C73AA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037070AE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CBE555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29DAD3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BCAE8A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,3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80AE7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99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B1C5E6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34,77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01EB0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171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A19F7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28657690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9F76D7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9ECF5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96,8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8580D9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ACAD8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5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899300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D905A6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99532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BA6FF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925927</w:t>
            </w:r>
          </w:p>
        </w:tc>
      </w:tr>
    </w:tbl>
    <w:p w14:paraId="578233CC" w14:textId="77777777" w:rsidR="00942959" w:rsidRDefault="00942959" w:rsidP="00942959">
      <w:pPr>
        <w:pStyle w:val="a0"/>
        <w:rPr>
          <w:lang w:val="ru-RU"/>
        </w:rPr>
      </w:pPr>
    </w:p>
    <w:tbl>
      <w:tblPr>
        <w:tblW w:w="2160" w:type="dxa"/>
        <w:tblInd w:w="93" w:type="dxa"/>
        <w:tblLook w:val="04A0" w:firstRow="1" w:lastRow="0" w:firstColumn="1" w:lastColumn="0" w:noHBand="0" w:noVBand="1"/>
      </w:tblPr>
      <w:tblGrid>
        <w:gridCol w:w="960"/>
        <w:gridCol w:w="1200"/>
      </w:tblGrid>
      <w:tr w:rsidR="00942959" w14:paraId="3F7A5E77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0A0FD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 цт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0FB40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3,09</w:t>
            </w:r>
          </w:p>
        </w:tc>
      </w:tr>
      <w:tr w:rsidR="00942959" w14:paraId="785735DA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86C09D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I сеч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98288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879189</w:t>
            </w:r>
          </w:p>
        </w:tc>
      </w:tr>
    </w:tbl>
    <w:p w14:paraId="44B9ED99" w14:textId="77777777" w:rsidR="00942959" w:rsidRPr="00F746CA" w:rsidRDefault="00942959" w:rsidP="00942959">
      <w:pPr>
        <w:pStyle w:val="a0"/>
        <w:rPr>
          <w:lang w:val="ru-RU"/>
        </w:rPr>
      </w:pPr>
    </w:p>
    <w:p w14:paraId="3A0D42D9" w14:textId="77777777" w:rsidR="002A5E77" w:rsidRDefault="00000000" w:rsidP="00E10471">
      <w:pPr>
        <w:pStyle w:val="a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max</m:t>
            </m:r>
          </m:sub>
          <m:sup>
            <m:r>
              <w:rPr>
                <w:rFonts w:ascii="Cambria Math"/>
              </w:rPr>
              <m:t>P</m:t>
            </m:r>
            <m:r>
              <m:rPr>
                <m:nor/>
              </m:rPr>
              <w:rPr>
                <w:rFonts w:ascii="Cambria Math"/>
              </w:rPr>
              <m:t>14723</m:t>
            </m:r>
            <m:ctrlPr>
              <w:rPr>
                <w:rFonts w:ascii="Cambria Math" w:hAnsi="Cambria Math"/>
              </w:rPr>
            </m:ctrlPr>
          </m:sup>
        </m:sSubSup>
      </m:oMath>
      <w:r>
        <w:t>;</w:t>
      </w:r>
    </w:p>
    <w:p w14:paraId="29CA4531" w14:textId="77777777" w:rsidR="002A5E77" w:rsidRDefault="00000000" w:rsidP="00E10471">
      <w:pPr>
        <w:pStyle w:val="a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</w:rPr>
          <m:t>=12830H</m:t>
        </m:r>
      </m:oMath>
      <w:r>
        <w:t>;</w:t>
      </w:r>
    </w:p>
    <w:p w14:paraId="4FCD31C8" w14:textId="77777777" w:rsidR="002A5E77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А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(</m:t>
          </m:r>
          <m:r>
            <w:rPr>
              <w:rFonts w:ascii="Cambria Math"/>
            </w:rPr>
            <m:t>h</m:t>
          </m:r>
          <m:r>
            <w:rPr>
              <w:rFonts w:ascii="Cambria Math"/>
            </w:rPr>
            <m:t>/2</m:t>
          </m:r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4723</m:t>
              </m:r>
            </m:num>
            <m:den>
              <m:r>
                <w:rPr>
                  <w:rFonts w:ascii="Cambria Math"/>
                </w:rPr>
                <m:t>13865755,79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2</m:t>
                  </m:r>
                </m:sup>
              </m:sSup>
            </m:den>
          </m:f>
          <m:r>
            <w:rPr>
              <w:rFonts w:ascii="Cambria Math"/>
            </w:rPr>
            <m:t>(0,1325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0,01079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2830</m:t>
              </m:r>
            </m:num>
            <m:den>
              <m:r>
                <w:rPr>
                  <w:rFonts w:ascii="Cambria Math"/>
                </w:rPr>
                <m:t>1293,65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</m:den>
          </m:f>
          <m:r>
            <w:rPr>
              <w:rFonts w:ascii="Cambria Math"/>
            </w:rPr>
            <m:t>=139,675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;</m:t>
          </m:r>
        </m:oMath>
      </m:oMathPara>
    </w:p>
    <w:p w14:paraId="0DFB9C5A" w14:textId="77777777" w:rsidR="002A5E77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B1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(</m:t>
          </m:r>
          <m:r>
            <w:rPr>
              <w:rFonts w:ascii="Cambria Math"/>
            </w:rPr>
            <m:t>h</m:t>
          </m:r>
          <m:r>
            <w:rPr>
              <w:rFonts w:ascii="Cambria Math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4723</m:t>
              </m:r>
            </m:num>
            <m:den>
              <m:r>
                <w:rPr>
                  <w:rFonts w:ascii="Cambria Math"/>
                </w:rPr>
                <m:t>13865755,79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2</m:t>
                  </m:r>
                </m:sup>
              </m:sSup>
            </m:den>
          </m:f>
          <m:r>
            <w:rPr>
              <w:rFonts w:ascii="Cambria Math"/>
            </w:rPr>
            <m:t>(0,1325+0,01029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2830</m:t>
              </m:r>
            </m:num>
            <m:den>
              <m:r>
                <w:rPr>
                  <w:rFonts w:ascii="Cambria Math"/>
                </w:rPr>
                <m:t>1293,65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/>
              <m:e>
                <m:r>
                  <w:rPr>
                    <w:rFonts w:ascii="Cambria Math"/>
                  </w:rPr>
                  <m:t>=</m:t>
                </m:r>
              </m:e>
            </m:mr>
          </m:m>
          <m:r>
            <m:rPr>
              <m:nor/>
            </m:rPr>
            <w:rPr>
              <w:rFonts w:ascii="Cambria Math"/>
            </w:rPr>
            <m:t>-141,7</m:t>
          </m:r>
          <m:r>
            <m:rPr>
              <m:sty m:val="p"/>
            </m:rPr>
            <w:rPr>
              <w:rFonts w:ascii="Cambria Math"/>
            </w:rPr>
            <m:t>МПа</m:t>
          </m:r>
          <m:r>
            <m:rPr>
              <m:sty m:val="p"/>
            </m:rPr>
            <w:rPr>
              <w:rFonts w:ascii="Cambria Math"/>
            </w:rPr>
            <m:t>.</m:t>
          </m:r>
        </m:oMath>
      </m:oMathPara>
    </w:p>
    <w:p w14:paraId="08A9E23E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2</w:t>
      </w:r>
      <w:r w:rsidRPr="00C91F03">
        <w:rPr>
          <w:lang w:val="ru-RU"/>
        </w:rPr>
        <w:tab/>
      </w:r>
      <w:r w:rsidRPr="00C91F03">
        <w:rPr>
          <w:lang w:val="ru-RU"/>
        </w:rPr>
        <w:tab/>
        <w:t>Рассмотрим сечение с максимальным отрицательным значением момента:</w:t>
      </w:r>
    </w:p>
    <w:p w14:paraId="78592B2D" w14:textId="77777777" w:rsidR="002A5E77" w:rsidRPr="00E10471" w:rsidRDefault="00000000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max</m:t>
            </m:r>
          </m:sub>
          <m:sup>
            <m:r>
              <w:rPr>
                <w:rFonts w:ascii="Cambria Math"/>
              </w:rPr>
              <m:t>P</m:t>
            </m:r>
            <m:r>
              <m:rPr>
                <m:nor/>
              </m:rPr>
              <w:rPr>
                <w:rFonts w:ascii="Cambria Math"/>
                <w:lang w:val="ru-RU"/>
              </w:rPr>
              <m:t>-8693</m:t>
            </m:r>
            <m:ctrlPr>
              <w:rPr>
                <w:rFonts w:ascii="Cambria Math" w:hAnsi="Cambria Math"/>
              </w:rPr>
            </m:ctrlPr>
          </m:sup>
        </m:sSubSup>
      </m:oMath>
      <w:r w:rsidRPr="00E10471">
        <w:rPr>
          <w:lang w:val="ru-RU"/>
        </w:rPr>
        <w:t>;</w:t>
      </w:r>
    </w:p>
    <w:p w14:paraId="0FDA6891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2892</m:t>
          </m:r>
          <m:r>
            <w:rPr>
              <w:rFonts w:ascii="Cambria Math"/>
            </w:rPr>
            <m:t>H</m:t>
          </m:r>
          <m:r>
            <m:rPr>
              <m:sty m:val="p"/>
            </m:rPr>
            <w:rPr>
              <w:rFonts w:ascii="Cambria Math"/>
              <w:lang w:val="ru-RU"/>
            </w:rPr>
            <m:t>;</m:t>
          </m:r>
        </m:oMath>
      </m:oMathPara>
    </w:p>
    <w:p w14:paraId="48EA4909" w14:textId="77777777" w:rsidR="002A5E77" w:rsidRPr="00E10471" w:rsidRDefault="00000000" w:rsidP="00E10471">
      <w:pPr>
        <w:pStyle w:val="a0"/>
        <w:rPr>
          <w:lang w:val="ru-RU"/>
        </w:rPr>
      </w:pPr>
      <w:r>
        <w:rPr>
          <w:position w:val="-28"/>
        </w:rPr>
        <w:object w:dxaOrig="9284" w:dyaOrig="698" w14:anchorId="161A9FBB">
          <v:shape id="_x0000_i1028" type="#_x0000_t75" style="width:464.2pt;height:34.9pt" o:ole="">
            <v:imagedata r:id="rId28" o:title=""/>
          </v:shape>
          <o:OLEObject Type="Embed" ProgID="Equation.DSMT4" ShapeID="_x0000_i1028" DrawAspect="Content" ObjectID="_1771190793" r:id="rId32"/>
        </w:objec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B</m:t>
            </m:r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M</m:t>
                </m:r>
              </m:e>
              <m:sup>
                <m:r>
                  <w:rPr>
                    <w:rFonts w:ascii="Cambria Math"/>
                  </w:rPr>
                  <m:t>P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I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</m:sup>
            </m:sSup>
          </m:den>
        </m:f>
        <m:r>
          <w:rPr>
            <w:rFonts w:ascii="Cambria Math"/>
            <w:lang w:val="ru-RU"/>
          </w:rPr>
          <m:t>(</m:t>
        </m:r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/2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)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N</m:t>
                </m:r>
              </m:e>
              <m:sup>
                <m:r>
                  <w:rPr>
                    <w:rFonts w:ascii="Cambria Math"/>
                  </w:rPr>
                  <m:t>P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F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</m:sup>
            </m:sSup>
          </m:den>
        </m:f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8693</m:t>
            </m:r>
          </m:num>
          <m:den>
            <m:r>
              <m:rPr>
                <m:nor/>
              </m:rPr>
              <w:rPr>
                <w:rFonts w:ascii="Cambria Math"/>
                <w:lang w:val="ru-RU"/>
              </w:rPr>
              <m:t>13865755,79</m:t>
            </m:r>
            <m:r>
              <m:rPr>
                <m:sty m:val="p"/>
              </m:rP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1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</m:den>
        </m:f>
        <m:r>
          <w:rPr>
            <w:rFonts w:ascii="Cambria Math"/>
            <w:lang w:val="ru-RU"/>
          </w:rPr>
          <m:t>(0,1325+0,01029)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892</m:t>
            </m:r>
          </m:num>
          <m:den>
            <m:r>
              <w:rPr>
                <w:rFonts w:ascii="Cambria Math"/>
                <w:lang w:val="ru-RU"/>
              </w:rPr>
              <m:t>1293,65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6</m:t>
                </m:r>
              </m:sup>
            </m:sSup>
          </m:den>
        </m:f>
        <m:r>
          <w:rPr>
            <w:rFonts w:ascii="Cambria Math"/>
            <w:lang w:val="ru-RU"/>
          </w:rPr>
          <m:t>=</m:t>
        </m:r>
        <m:r>
          <m:rPr>
            <m:sty m:val="p"/>
          </m:rPr>
          <w:rPr>
            <w:rFonts w:ascii="Cambria Math"/>
            <w:lang w:val="ru-RU"/>
          </w:rPr>
          <w:br/>
        </m:r>
      </m:oMath>
      <m:oMathPara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/>
              <m:e>
                <m:r>
                  <w:rPr>
                    <w:rFonts w:ascii="Cambria Math"/>
                    <w:lang w:val="ru-RU"/>
                  </w:rPr>
                  <m:t>=</m:t>
                </m:r>
              </m:e>
            </m:mr>
          </m:m>
          <m:r>
            <m:rPr>
              <m:nor/>
            </m:rPr>
            <w:rPr>
              <w:rFonts w:ascii="Cambria Math"/>
              <w:lang w:val="ru-RU"/>
            </w:rPr>
            <m:t>91,76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5F00A740" w14:textId="77777777" w:rsidR="002A5E77" w:rsidRPr="00E10471" w:rsidRDefault="002A5E77" w:rsidP="00AA3179">
      <w:pPr>
        <w:pStyle w:val="a0"/>
        <w:rPr>
          <w:lang w:val="ru-RU"/>
        </w:rPr>
      </w:pPr>
    </w:p>
    <w:p w14:paraId="371D18F1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Вычислим коэффициенты запаса по устойчивости шпангоута: </w:t>
      </w:r>
    </w:p>
    <w:p w14:paraId="7252B575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η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кр</m:t>
                </m:r>
                <m:r>
                  <w:rPr>
                    <w:rFonts w:ascii="Cambria Math"/>
                    <w:lang w:val="ru-RU"/>
                  </w:rPr>
                  <m:t>.</m:t>
                </m:r>
                <m:r>
                  <w:rPr>
                    <w:rFonts w:ascii="Cambria Math"/>
                    <w:lang w:val="ru-RU"/>
                  </w:rPr>
                  <m:t>м</m:t>
                </m:r>
                <m:r>
                  <w:rPr>
                    <w:rFonts w:ascii="Cambria Math"/>
                    <w:lang w:val="ru-RU"/>
                  </w:rPr>
                  <m:t>.</m:t>
                </m:r>
              </m:sub>
            </m:sSub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В</m:t>
                    </m:r>
                    <m: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95,62</m:t>
            </m:r>
          </m:num>
          <m:den>
            <m:r>
              <w:rPr>
                <w:rFonts w:ascii="Cambria Math"/>
                <w:lang w:val="ru-RU"/>
              </w:rPr>
              <m:t>141,7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,38</m:t>
        </m:r>
        <m:r>
          <m:rPr>
            <m:sty m:val="p"/>
          </m:rP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для сжатого пояса;</w:t>
      </w:r>
    </w:p>
    <w:p w14:paraId="6A083686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η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K</m:t>
                </m:r>
              </m:e>
              <m:sub>
                <m:r>
                  <w:rPr>
                    <w:rFonts w:ascii="Cambria Math"/>
                    <w:lang w:val="ru-RU"/>
                  </w:rPr>
                  <m:t>З</m:t>
                </m:r>
              </m:sub>
            </m:sSub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в</m:t>
                </m:r>
                <m:r>
                  <w:rPr>
                    <w:rFonts w:ascii="Cambria Math"/>
                    <w:lang w:val="ru-RU"/>
                  </w:rPr>
                  <m:t>.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А</m:t>
                </m:r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0,8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440</m:t>
            </m:r>
          </m:num>
          <m:den>
            <m:r>
              <w:rPr>
                <w:rFonts w:ascii="Cambria Math"/>
                <w:lang w:val="ru-RU"/>
              </w:rPr>
              <m:t>139,67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,52</m:t>
        </m:r>
        <m:r>
          <m:rPr>
            <m:sty m:val="p"/>
          </m:rP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для растянутого пояса.</w:t>
      </w:r>
    </w:p>
    <w:p w14:paraId="5820979B" w14:textId="77777777" w:rsidR="002A5E77" w:rsidRPr="00780CB3" w:rsidRDefault="00000000" w:rsidP="00AA3179">
      <w:pPr>
        <w:pStyle w:val="a0"/>
        <w:rPr>
          <w:lang w:val="ru-RU"/>
        </w:rPr>
      </w:pPr>
      <w:r w:rsidRPr="00780CB3">
        <w:rPr>
          <w:lang w:val="ru-RU"/>
        </w:rPr>
        <w:t xml:space="preserve">Максимальные касательные напряжения </w:t>
      </w:r>
      <w:r>
        <w:rPr>
          <w:position w:val="-12"/>
        </w:rPr>
        <w:object w:dxaOrig="436" w:dyaOrig="360" w14:anchorId="166E7871">
          <v:shape id="_x0000_i1029" type="#_x0000_t75" style="width:21.8pt;height:18pt" o:ole="">
            <v:imagedata r:id="rId30" o:title=""/>
          </v:shape>
          <o:OLEObject Type="Embed" ProgID="Equation.3" ShapeID="_x0000_i1029" DrawAspect="Content" ObjectID="_1771190794" r:id="rId33"/>
        </w:object>
      </w:r>
      <w:r w:rsidRPr="00780CB3">
        <w:rPr>
          <w:lang w:val="ru-RU"/>
        </w:rPr>
        <w:t xml:space="preserve"> будут в точке С сечения шпангоута (</w:t>
      </w:r>
      <w:r>
        <w:fldChar w:fldCharType="begin" w:fldLock="1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169214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11</w:t>
      </w:r>
      <w:r>
        <w:fldChar w:fldCharType="end"/>
      </w:r>
      <w:r w:rsidRPr="00780CB3">
        <w:rPr>
          <w:lang w:val="ru-RU"/>
        </w:rPr>
        <w:t>)</w:t>
      </w:r>
    </w:p>
    <w:p w14:paraId="756508D8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  <w:lang w:val="ru-RU"/>
                          </w:rPr>
                          <m:t>(</m:t>
                        </m:r>
                        <m:r>
                          <w:rPr>
                            <w:rFonts w:ascii="Cambria Math"/>
                          </w:rPr>
                          <m:t>C</m:t>
                        </m:r>
                        <m:r>
                          <w:rPr>
                            <w:rFonts w:ascii="Cambria Math"/>
                            <w:lang w:val="ru-RU"/>
                          </w:rPr>
                          <m:t>)</m:t>
                        </m:r>
                      </m:sup>
                    </m:sSup>
                  </m:sup>
                </m:sSub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I</m:t>
                    </m:r>
                  </m:e>
                  <m:sup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*</m:t>
                    </m:r>
                  </m:sup>
                </m:sSup>
                <m:r>
                  <w:rPr>
                    <w:rFonts w:ascii="Cambria Math"/>
                  </w:rPr>
                  <m:t>δ</m:t>
                </m:r>
              </m:den>
            </m:f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>.</w:t>
      </w:r>
    </w:p>
    <w:p w14:paraId="40114A1E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дес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S</m:t>
            </m:r>
          </m:e>
          <m:sup>
            <m:r>
              <w:rPr>
                <w:rFonts w:ascii="Cambria Math"/>
                <w:lang w:val="ru-RU"/>
              </w:rPr>
              <m:t>(</m:t>
            </m:r>
            <m:r>
              <w:rPr>
                <w:rFonts w:ascii="Cambria Math"/>
              </w:rPr>
              <m:t>C</m:t>
            </m:r>
            <m:r>
              <w:rPr>
                <w:rFonts w:ascii="Cambria Math"/>
                <w:lang w:val="ru-RU"/>
              </w:rPr>
              <m:t>)</m:t>
            </m:r>
          </m:sup>
        </m:sSup>
        <m: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статический момент части сечения, лежащий выше точки С (или ниже этой точки) относительно оси 0-0 (центральной оси, параллельной оси х).</w:t>
      </w:r>
    </w:p>
    <w:p w14:paraId="72554048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S</m:t>
              </m:r>
            </m:e>
            <m:sup>
              <m:r>
                <w:rPr>
                  <w:rFonts w:ascii="Cambria Math"/>
                  <w:lang w:val="ru-RU"/>
                </w:rPr>
                <m:t>(</m:t>
              </m:r>
              <m:r>
                <w:rPr>
                  <w:rFonts w:ascii="Cambria Math"/>
                </w:rPr>
                <m:t>C</m:t>
              </m:r>
              <m:r>
                <w:rPr>
                  <w:rFonts w:ascii="Cambria Math"/>
                  <w:lang w:val="ru-RU"/>
                </w:rPr>
                <m:t>)</m:t>
              </m:r>
            </m:sup>
          </m:sSup>
          <m:r>
            <w:rPr>
              <w:rFonts w:ascii="Cambria Math"/>
              <w:lang w:val="ru-RU"/>
            </w:rPr>
            <m:t>=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  <w:lang w:val="ru-RU"/>
                </w:rPr>
                <m:t>)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w:rPr>
              <w:rFonts w:ascii="Cambria Math"/>
            </w:rPr>
            <m:t>δ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1</m:t>
              </m:r>
            </m:num>
            <m:den>
              <m:r>
                <w:rPr>
                  <w:rFonts w:ascii="Cambria Math"/>
                  <w:lang w:val="ru-RU"/>
                </w:rPr>
                <m:t>2</m:t>
              </m:r>
            </m:den>
          </m:f>
          <m:r>
            <w:rPr>
              <w:rFonts w:ascii="Cambria Math"/>
              <w:lang w:val="ru-RU"/>
            </w:rPr>
            <m:t>+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  <w:lang w:val="ru-RU"/>
                </w:rPr>
                <m:t>стр</m:t>
              </m:r>
            </m:sub>
          </m:sSub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(2</m:t>
          </m:r>
          <m:r>
            <w:rPr>
              <w:rFonts w:ascii="Cambria Math"/>
            </w:rPr>
            <m:t>S</m:t>
          </m:r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δ</m:t>
          </m:r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</w:rPr>
            <m:t>d</m:t>
          </m:r>
          <m:r>
            <w:rPr>
              <w:rFonts w:ascii="Cambria Math"/>
              <w:lang w:val="ru-RU"/>
            </w:rPr>
            <m:t>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  <w:lang w:val="ru-RU"/>
                </w:rPr>
                <m:t>1</m:t>
              </m:r>
            </m:sub>
          </m:sSub>
          <m:r>
            <w:rPr>
              <w:rFonts w:ascii="Cambria Math"/>
              <w:lang w:val="ru-RU"/>
            </w:rPr>
            <m:t>)=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1</m:t>
              </m:r>
            </m:num>
            <m:den>
              <m:r>
                <w:rPr>
                  <w:rFonts w:ascii="Cambria Math"/>
                  <w:lang w:val="ru-RU"/>
                </w:rPr>
                <m:t>2</m:t>
              </m:r>
            </m:den>
          </m:f>
          <m:r>
            <w:rPr>
              <w:rFonts w:ascii="Cambria Math"/>
              <w:lang w:val="ru-RU"/>
            </w:rPr>
            <m:t>2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65/2+10,29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  <w:lang w:val="ru-RU"/>
                </w:rPr>
                <m:t>)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w:rPr>
              <w:rFonts w:ascii="Cambria Math"/>
              <w:lang w:val="ru-RU"/>
            </w:rPr>
            <m:t>+2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44,1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65+10,29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8,324)</m:t>
          </m:r>
          <m:r>
            <w:rPr>
              <w:rFonts w:ascii="Cambria Math"/>
              <w:lang w:val="ru-RU"/>
            </w:rPr>
            <m:t>-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3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2,5+2,5)(265/2+10,29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8)=</m:t>
          </m:r>
          <m:r>
            <m:rPr>
              <m:nor/>
            </m:rPr>
            <w:rPr>
              <w:rFonts w:ascii="Cambria Math"/>
              <w:lang w:val="ru-RU"/>
            </w:rPr>
            <m:t>61436,384</m:t>
          </m:r>
          <m:r>
            <m:rPr>
              <m:sty m:val="p"/>
            </m:rPr>
            <w:rPr>
              <w:rFonts w:ascii="Cambria Math"/>
              <w:lang w:val="ru-RU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3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  <w:lang w:val="ru-RU"/>
            </w:rPr>
            <m:t>.</m:t>
          </m:r>
        </m:oMath>
      </m:oMathPara>
    </w:p>
    <w:p w14:paraId="4B8FECC3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τ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/>
                        </w:rPr>
                        <m:t>max</m:t>
                      </m:r>
                    </m:sub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(</m:t>
                          </m:r>
                          <m:r>
                            <w:rPr>
                              <w:rFonts w:ascii="Cambria Math"/>
                            </w:rPr>
                            <m:t>C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)</m:t>
                          </m:r>
                        </m:sup>
                      </m:sSup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I</m:t>
                      </m:r>
                    </m:e>
                    <m:sup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*</m:t>
                      </m:r>
                    </m:sup>
                  </m:sSup>
                  <m:r>
                    <w:rPr>
                      <w:rFonts w:ascii="Cambria Math"/>
                    </w:rPr>
                    <m:t>δ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2027</m:t>
                      </m:r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61436,384</m:t>
                      </m:r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9</m:t>
                          </m:r>
                        </m:sup>
                      </m:sSup>
                      <m:ctrlPr>
                        <w:rPr>
                          <w:rFonts w:ascii="Cambria Math" w:hAnsi="Cambria Math"/>
                        </w:rPr>
                      </m:ctrlPr>
                    </m:num>
                    <m:den>
                      <m:r>
                        <m:rPr>
                          <m:nor/>
                        </m:rPr>
                        <w:rPr>
                          <w:rFonts w:ascii="Cambria Math"/>
                          <w:lang w:val="ru-RU"/>
                        </w:rPr>
                        <m:t>13865755,79</m:t>
                      </m:r>
                      <m:r>
                        <m:rPr>
                          <m:sty m:val="p"/>
                        </m:rP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lang w:val="ru-RU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12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p>
                      </m:sSup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0,0025</m:t>
                      </m:r>
                    </m:den>
                  </m:f>
                </m:den>
              </m:f>
            </m:e>
            <m:sub>
              <m:r>
                <w:rPr>
                  <w:rFonts w:ascii="Cambria Math"/>
                </w:rPr>
                <m:t>max</m:t>
              </m:r>
            </m:sub>
          </m:sSub>
        </m:oMath>
      </m:oMathPara>
    </w:p>
    <w:p w14:paraId="6B7AD02D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еличин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 w:rsidRPr="00C91F03">
        <w:rPr>
          <w:lang w:val="ru-RU"/>
        </w:rPr>
        <w:t xml:space="preserve">сравним с критическим напряжени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</w:rPr>
              <m:t>KP</m:t>
            </m:r>
          </m:sub>
        </m:sSub>
      </m:oMath>
      <w:r w:rsidRPr="00C91F03">
        <w:rPr>
          <w:lang w:val="ru-RU"/>
        </w:rPr>
        <w:t xml:space="preserve"> для стенки</w:t>
      </w:r>
    </w:p>
    <w:p w14:paraId="6191384B" w14:textId="77777777" w:rsidR="002A5E77" w:rsidRPr="00E10471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</w:rPr>
              <m:t>KP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4,8</m:t>
            </m:r>
            <m:r>
              <w:rPr>
                <w:rFonts w:ascii="Cambria Math"/>
              </w:rPr>
              <m:t>E</m:t>
            </m:r>
          </m:num>
          <m:den>
            <m:r>
              <w:rPr>
                <w:rFonts w:ascii="Cambria Math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lang w:val="ru-RU"/>
                  </w:rPr>
                  <m:t>h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  <m:r>
              <w:rPr>
                <w:rFonts w:ascii="Cambria Math"/>
                <w:lang w:val="ru-RU"/>
              </w:rPr>
              <m:t>/</m:t>
            </m:r>
            <m:r>
              <w:rPr>
                <w:rFonts w:ascii="Cambria Math"/>
              </w:rPr>
              <m:t>δ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)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</m:den>
        </m:f>
      </m:oMath>
      <w:r w:rsidRPr="00E10471">
        <w:rPr>
          <w:lang w:val="ru-RU"/>
        </w:rPr>
        <w:t>,</w:t>
      </w:r>
    </w:p>
    <w:p w14:paraId="1B298F75" w14:textId="77777777" w:rsidR="002A5E77" w:rsidRPr="00E10471" w:rsidRDefault="0000000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lang w:val="ru-RU"/>
              </w:rPr>
              <m:t>h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104,202+124,79=229</m:t>
        </m:r>
      </m:oMath>
      <w:r w:rsidRPr="00E10471">
        <w:rPr>
          <w:lang w:val="ru-RU"/>
        </w:rPr>
        <w:t xml:space="preserve"> (</w:t>
      </w:r>
      <w:r>
        <w:fldChar w:fldCharType="begin" w:fldLock="1"/>
      </w:r>
      <w:r w:rsidRPr="00E10471">
        <w:rPr>
          <w:lang w:val="ru-RU"/>
        </w:rPr>
        <w:instrText xml:space="preserve"> </w:instrText>
      </w:r>
      <w:r>
        <w:instrText>REF</w:instrText>
      </w:r>
      <w:r w:rsidRPr="00E10471">
        <w:rPr>
          <w:lang w:val="ru-RU"/>
        </w:rPr>
        <w:instrText xml:space="preserve"> _</w:instrText>
      </w:r>
      <w:r>
        <w:instrText>Ref</w:instrText>
      </w:r>
      <w:r w:rsidRPr="00E10471">
        <w:rPr>
          <w:lang w:val="ru-RU"/>
        </w:rPr>
        <w:instrText>132169214 \</w:instrText>
      </w:r>
      <w:r>
        <w:instrText>r</w:instrText>
      </w:r>
      <w:r w:rsidRPr="00E10471">
        <w:rPr>
          <w:lang w:val="ru-RU"/>
        </w:rPr>
        <w:instrText xml:space="preserve"> \</w:instrText>
      </w:r>
      <w:r>
        <w:instrText>h</w:instrText>
      </w:r>
      <w:r w:rsidRPr="00E10471">
        <w:rPr>
          <w:lang w:val="ru-RU"/>
        </w:rPr>
        <w:instrText xml:space="preserve"> </w:instrText>
      </w:r>
      <w:r>
        <w:fldChar w:fldCharType="separate"/>
      </w:r>
      <w:r w:rsidRPr="00E10471">
        <w:rPr>
          <w:lang w:val="ru-RU"/>
        </w:rPr>
        <w:t>Рисунок 2.11</w:t>
      </w:r>
      <w:r>
        <w:fldChar w:fldCharType="end"/>
      </w:r>
      <w:r w:rsidRPr="00E10471">
        <w:rPr>
          <w:lang w:val="ru-RU"/>
        </w:rPr>
        <w:t>).</w:t>
      </w:r>
    </w:p>
    <w:p w14:paraId="247138CC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τ</m:t>
              </m:r>
            </m:e>
            <m:sub>
              <m:r>
                <w:rPr>
                  <w:rFonts w:ascii="Cambria Math"/>
                </w:rPr>
                <m:t>KP</m:t>
              </m:r>
            </m:sub>
          </m:sSub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4,8</m:t>
              </m:r>
              <m:r>
                <w:rPr>
                  <w:rFonts w:ascii="Cambria Math"/>
                </w:rPr>
                <m:t>E</m:t>
              </m:r>
            </m:num>
            <m:den>
              <m:r>
                <w:rPr>
                  <w:rFonts w:ascii="Cambria Math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  <w:lang w:val="ru-RU"/>
                    </w:rPr>
                    <m:t>h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1</m:t>
                  </m:r>
                </m:sub>
              </m:sSub>
              <m:r>
                <w:rPr>
                  <w:rFonts w:ascii="Cambria Math"/>
                  <w:lang w:val="ru-RU"/>
                </w:rPr>
                <m:t>/</m:t>
              </m:r>
              <m:r>
                <w:rPr>
                  <w:rFonts w:ascii="Cambria Math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)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4,8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7,2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10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lang w:val="ru-RU"/>
                            </w:rPr>
                            <m:t>229</m:t>
                          </m:r>
                        </m:num>
                        <m:den>
                          <m:r>
                            <w:rPr>
                              <w:rFonts w:ascii="Cambria Math"/>
                              <w:lang w:val="ru-RU"/>
                            </w:rPr>
                            <m:t>2,5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lang w:val="ru-RU"/>
            </w:rPr>
            <m:t>=4</m:t>
          </m:r>
          <m:r>
            <m:rPr>
              <m:nor/>
            </m:rPr>
            <w:rPr>
              <w:rFonts w:ascii="Cambria Math"/>
              <w:lang w:val="ru-RU"/>
            </w:rPr>
            <m:t>1,189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  <m:r>
            <m:rPr>
              <m:sty m:val="p"/>
            </m:rPr>
            <w:rPr>
              <w:rFonts w:ascii="Cambria Math"/>
              <w:lang w:val="ru-RU"/>
            </w:rPr>
            <m:t>;</m:t>
          </m:r>
        </m:oMath>
      </m:oMathPara>
    </w:p>
    <w:sectPr w:rsidR="002A5E77" w:rsidRPr="00E10471" w:rsidSect="00887A07">
      <w:headerReference w:type="even" r:id="rId34"/>
      <w:pgSz w:w="11906" w:h="16838" w:code="9"/>
      <w:pgMar w:top="851" w:right="567" w:bottom="719" w:left="1701" w:header="720" w:footer="720" w:gutter="0"/>
      <w:pgNumType w:start="4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2B1E6C" w14:textId="77777777" w:rsidR="00887A07" w:rsidRDefault="00887A07">
      <w:r>
        <w:separator/>
      </w:r>
    </w:p>
  </w:endnote>
  <w:endnote w:type="continuationSeparator" w:id="0">
    <w:p w14:paraId="1036CC82" w14:textId="77777777" w:rsidR="00887A07" w:rsidRDefault="00887A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lotter">
    <w:altName w:val="Lucida Console"/>
    <w:charset w:val="00"/>
    <w:family w:val="modern"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A07482" w14:textId="77777777" w:rsidR="00887A07" w:rsidRDefault="00887A07">
      <w:r>
        <w:separator/>
      </w:r>
    </w:p>
  </w:footnote>
  <w:footnote w:type="continuationSeparator" w:id="0">
    <w:p w14:paraId="245C7D45" w14:textId="77777777" w:rsidR="00887A07" w:rsidRDefault="00887A0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D86479" w14:textId="77777777" w:rsidR="002A5E77" w:rsidRDefault="002A5E77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76C819" w14:textId="77777777" w:rsidR="002A5E77" w:rsidRDefault="002A5E77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2643C9" w14:textId="77777777" w:rsidR="002A5E77" w:rsidRDefault="002A5E77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32FE17" w14:textId="77777777" w:rsidR="002A5E77" w:rsidRDefault="002A5E77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C36641" w14:textId="77777777" w:rsidR="002A5E77" w:rsidRDefault="002A5E77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64EE47" w14:textId="77777777" w:rsidR="002A5E77" w:rsidRDefault="002A5E77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2D2C27"/>
    <w:multiLevelType w:val="multilevel"/>
    <w:tmpl w:val="7778B8A2"/>
    <w:lvl w:ilvl="0">
      <w:start w:val="3"/>
      <w:numFmt w:val="decimal"/>
      <w:pStyle w:val="3"/>
      <w:suff w:val="space"/>
      <w:lvlText w:val="Таблица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3"/>
      <w:suff w:val="space"/>
      <w:lvlText w:val="Таблица %1.%2"/>
      <w:lvlJc w:val="left"/>
      <w:pPr>
        <w:ind w:left="540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35972030"/>
    <w:multiLevelType w:val="multilevel"/>
    <w:tmpl w:val="338615C4"/>
    <w:lvl w:ilvl="0">
      <w:start w:val="2"/>
      <w:numFmt w:val="decimal"/>
      <w:suff w:val="space"/>
      <w:lvlText w:val="Рисунок %1"/>
      <w:lvlJc w:val="left"/>
      <w:pPr>
        <w:ind w:left="0" w:firstLine="0"/>
      </w:pPr>
      <w:rPr>
        <w:rFonts w:ascii="Times New Roman" w:hAnsi="Times New Roman" w:hint="default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suff w:val="space"/>
      <w:lvlText w:val="Рисунок %1.%2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50453E0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608D4294"/>
    <w:multiLevelType w:val="multilevel"/>
    <w:tmpl w:val="CF4C0D84"/>
    <w:lvl w:ilvl="0">
      <w:start w:val="1"/>
      <w:numFmt w:val="decimal"/>
      <w:pStyle w:val="1"/>
      <w:lvlText w:val="%1"/>
      <w:lvlJc w:val="left"/>
      <w:pPr>
        <w:tabs>
          <w:tab w:val="num" w:pos="972"/>
        </w:tabs>
        <w:ind w:left="972" w:hanging="432"/>
      </w:pPr>
      <w:rPr>
        <w:rFonts w:hint="default"/>
      </w:rPr>
    </w:lvl>
    <w:lvl w:ilvl="1">
      <w:start w:val="1"/>
      <w:numFmt w:val="decimal"/>
      <w:pStyle w:val="20"/>
      <w:lvlText w:val="%1.%2"/>
      <w:lvlJc w:val="left"/>
      <w:pPr>
        <w:tabs>
          <w:tab w:val="num" w:pos="2196"/>
        </w:tabs>
        <w:ind w:left="2196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024"/>
        </w:tabs>
        <w:ind w:left="302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548"/>
        </w:tabs>
        <w:ind w:left="154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692"/>
        </w:tabs>
        <w:ind w:left="169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836"/>
        </w:tabs>
        <w:ind w:left="183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980"/>
        </w:tabs>
        <w:ind w:left="198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124"/>
        </w:tabs>
        <w:ind w:left="2124" w:hanging="1584"/>
      </w:pPr>
      <w:rPr>
        <w:rFonts w:hint="default"/>
      </w:rPr>
    </w:lvl>
  </w:abstractNum>
  <w:num w:numId="1" w16cid:durableId="335772231">
    <w:abstractNumId w:val="3"/>
  </w:num>
  <w:num w:numId="2" w16cid:durableId="644504910">
    <w:abstractNumId w:val="1"/>
  </w:num>
  <w:num w:numId="3" w16cid:durableId="456609301">
    <w:abstractNumId w:val="0"/>
  </w:num>
  <w:num w:numId="4" w16cid:durableId="114361665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11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hdrShapeDefaults>
    <o:shapedefaults v:ext="edit" spidmax="2061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4BA0"/>
    <w:rsid w:val="0000056A"/>
    <w:rsid w:val="00015C15"/>
    <w:rsid w:val="000A72A1"/>
    <w:rsid w:val="000D1BA3"/>
    <w:rsid w:val="0012711A"/>
    <w:rsid w:val="001400FF"/>
    <w:rsid w:val="001C2D91"/>
    <w:rsid w:val="001E3FBA"/>
    <w:rsid w:val="00271534"/>
    <w:rsid w:val="002A5E77"/>
    <w:rsid w:val="004C0F31"/>
    <w:rsid w:val="005273D6"/>
    <w:rsid w:val="005C5A74"/>
    <w:rsid w:val="005D3B83"/>
    <w:rsid w:val="006666CA"/>
    <w:rsid w:val="006B6456"/>
    <w:rsid w:val="007260EB"/>
    <w:rsid w:val="00744A07"/>
    <w:rsid w:val="00860647"/>
    <w:rsid w:val="00887A07"/>
    <w:rsid w:val="00904A10"/>
    <w:rsid w:val="00924842"/>
    <w:rsid w:val="00942959"/>
    <w:rsid w:val="009B4AC8"/>
    <w:rsid w:val="00A26AA8"/>
    <w:rsid w:val="00A32BE4"/>
    <w:rsid w:val="00AC1F5B"/>
    <w:rsid w:val="00B731F9"/>
    <w:rsid w:val="00B74FC1"/>
    <w:rsid w:val="00C019DA"/>
    <w:rsid w:val="00DB1D61"/>
    <w:rsid w:val="00E039A5"/>
    <w:rsid w:val="00E34BA0"/>
    <w:rsid w:val="00ED14BE"/>
    <w:rsid w:val="00F16EF1"/>
    <w:rsid w:val="00F61FD6"/>
    <w:rsid w:val="00F82A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1"/>
    <o:shapelayout v:ext="edit">
      <o:idmap v:ext="edit" data="2"/>
    </o:shapelayout>
  </w:shapeDefaults>
  <w:decimalSymbol w:val="."/>
  <w:listSeparator w:val=","/>
  <w14:docId w14:val="713AECB1"/>
  <w15:docId w15:val="{156E25E1-8F28-4E95-9053-1C3AB97F3C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  <w:lang w:val="ru-RU" w:eastAsia="ru-RU"/>
    </w:rPr>
  </w:style>
  <w:style w:type="paragraph" w:styleId="1">
    <w:name w:val="heading 1"/>
    <w:basedOn w:val="a"/>
    <w:next w:val="a0"/>
    <w:autoRedefine/>
    <w:qFormat/>
    <w:rsid w:val="00BD2B76"/>
    <w:pPr>
      <w:keepNext/>
      <w:numPr>
        <w:numId w:val="1"/>
      </w:numPr>
      <w:jc w:val="center"/>
      <w:outlineLvl w:val="0"/>
    </w:pPr>
    <w:rPr>
      <w:b/>
      <w:bCs/>
      <w:sz w:val="32"/>
    </w:rPr>
  </w:style>
  <w:style w:type="paragraph" w:styleId="20">
    <w:name w:val="heading 2"/>
    <w:basedOn w:val="a"/>
    <w:next w:val="a0"/>
    <w:link w:val="21"/>
    <w:autoRedefine/>
    <w:qFormat/>
    <w:rsid w:val="00BC551E"/>
    <w:pPr>
      <w:keepNext/>
      <w:numPr>
        <w:ilvl w:val="1"/>
        <w:numId w:val="1"/>
      </w:numPr>
      <w:jc w:val="center"/>
      <w:outlineLvl w:val="1"/>
    </w:pPr>
    <w:rPr>
      <w:b/>
      <w:bCs/>
      <w:sz w:val="28"/>
    </w:rPr>
  </w:style>
  <w:style w:type="paragraph" w:styleId="30">
    <w:name w:val="heading 3"/>
    <w:basedOn w:val="a"/>
    <w:next w:val="a"/>
    <w:qFormat/>
    <w:rsid w:val="00BC551E"/>
    <w:pPr>
      <w:keepNext/>
      <w:numPr>
        <w:ilvl w:val="2"/>
        <w:numId w:val="1"/>
      </w:numPr>
      <w:jc w:val="center"/>
      <w:outlineLvl w:val="2"/>
    </w:pPr>
    <w:rPr>
      <w:b/>
      <w:bCs/>
      <w:sz w:val="28"/>
    </w:rPr>
  </w:style>
  <w:style w:type="paragraph" w:styleId="4">
    <w:name w:val="heading 4"/>
    <w:basedOn w:val="a"/>
    <w:next w:val="a"/>
    <w:qFormat/>
    <w:rsid w:val="007835EC"/>
    <w:pPr>
      <w:keepNext/>
      <w:jc w:val="center"/>
      <w:outlineLvl w:val="3"/>
    </w:pPr>
    <w:rPr>
      <w:b/>
      <w:sz w:val="28"/>
    </w:rPr>
  </w:style>
  <w:style w:type="paragraph" w:styleId="5">
    <w:name w:val="heading 5"/>
    <w:basedOn w:val="a"/>
    <w:next w:val="a"/>
    <w:qFormat/>
    <w:rsid w:val="00BC551E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rsid w:val="00BC551E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rsid w:val="00BC551E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qFormat/>
    <w:rsid w:val="00BC551E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qFormat/>
    <w:rsid w:val="00BC551E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2">
    <w:name w:val="Рисунки 2"/>
    <w:basedOn w:val="a"/>
    <w:next w:val="a0"/>
    <w:link w:val="22"/>
    <w:autoRedefine/>
    <w:rsid w:val="00CB7EC0"/>
    <w:pPr>
      <w:numPr>
        <w:ilvl w:val="1"/>
        <w:numId w:val="2"/>
      </w:numPr>
      <w:jc w:val="center"/>
    </w:pPr>
    <w:rPr>
      <w:i/>
      <w:szCs w:val="20"/>
    </w:rPr>
  </w:style>
  <w:style w:type="paragraph" w:styleId="a4">
    <w:name w:val="footnote text"/>
    <w:basedOn w:val="a"/>
    <w:semiHidden/>
    <w:rPr>
      <w:sz w:val="20"/>
      <w:szCs w:val="20"/>
    </w:rPr>
  </w:style>
  <w:style w:type="character" w:styleId="a5">
    <w:name w:val="footnote reference"/>
    <w:semiHidden/>
    <w:rPr>
      <w:vertAlign w:val="superscript"/>
    </w:rPr>
  </w:style>
  <w:style w:type="paragraph" w:styleId="a6">
    <w:name w:val="caption"/>
    <w:basedOn w:val="a"/>
    <w:next w:val="a"/>
    <w:qFormat/>
    <w:pPr>
      <w:spacing w:before="120" w:after="120"/>
    </w:pPr>
    <w:rPr>
      <w:b/>
      <w:bCs/>
      <w:sz w:val="20"/>
      <w:szCs w:val="20"/>
    </w:rPr>
  </w:style>
  <w:style w:type="paragraph" w:customStyle="1" w:styleId="23">
    <w:name w:val="Таблица 2"/>
    <w:basedOn w:val="a"/>
    <w:next w:val="a0"/>
    <w:autoRedefine/>
    <w:rsid w:val="0089238E"/>
    <w:pPr>
      <w:ind w:left="-720"/>
      <w:jc w:val="center"/>
    </w:pPr>
    <w:rPr>
      <w:b/>
      <w:i/>
      <w:szCs w:val="20"/>
    </w:rPr>
  </w:style>
  <w:style w:type="paragraph" w:customStyle="1" w:styleId="a7">
    <w:name w:val="Текст по центру"/>
    <w:basedOn w:val="a"/>
    <w:next w:val="a0"/>
    <w:autoRedefine/>
    <w:rsid w:val="00534339"/>
    <w:pPr>
      <w:ind w:firstLine="540"/>
      <w:jc w:val="center"/>
    </w:pPr>
    <w:rPr>
      <w:szCs w:val="20"/>
    </w:rPr>
  </w:style>
  <w:style w:type="paragraph" w:customStyle="1" w:styleId="a0">
    <w:name w:val="Текст с отступом"/>
    <w:basedOn w:val="a"/>
    <w:link w:val="a8"/>
    <w:autoRedefine/>
    <w:rsid w:val="00AA3179"/>
    <w:pPr>
      <w:ind w:firstLine="540"/>
      <w:jc w:val="both"/>
    </w:pPr>
    <w:rPr>
      <w:szCs w:val="20"/>
      <w:lang w:val="en-US"/>
    </w:rPr>
  </w:style>
  <w:style w:type="paragraph" w:styleId="a9">
    <w:name w:val="toa heading"/>
    <w:basedOn w:val="a"/>
    <w:next w:val="a"/>
    <w:semiHidden/>
    <w:rsid w:val="00E74346"/>
    <w:pPr>
      <w:spacing w:before="120"/>
    </w:pPr>
    <w:rPr>
      <w:rFonts w:ascii="Arial" w:hAnsi="Arial" w:cs="Arial"/>
      <w:b/>
      <w:bCs/>
    </w:rPr>
  </w:style>
  <w:style w:type="paragraph" w:styleId="aa">
    <w:name w:val="table of figures"/>
    <w:basedOn w:val="a"/>
    <w:next w:val="a"/>
    <w:semiHidden/>
    <w:rsid w:val="00796684"/>
    <w:pPr>
      <w:ind w:left="480" w:hanging="480"/>
    </w:pPr>
  </w:style>
  <w:style w:type="character" w:styleId="ab">
    <w:name w:val="Hyperlink"/>
    <w:rsid w:val="00796684"/>
    <w:rPr>
      <w:color w:val="0000FF"/>
      <w:u w:val="single"/>
    </w:rPr>
  </w:style>
  <w:style w:type="character" w:customStyle="1" w:styleId="22">
    <w:name w:val="Рисунки 2 Знак"/>
    <w:link w:val="2"/>
    <w:rsid w:val="00CB7EC0"/>
    <w:rPr>
      <w:i/>
      <w:sz w:val="24"/>
    </w:rPr>
  </w:style>
  <w:style w:type="paragraph" w:customStyle="1" w:styleId="31">
    <w:name w:val="Рисунки 3"/>
    <w:basedOn w:val="2"/>
    <w:next w:val="a0"/>
    <w:link w:val="32"/>
    <w:autoRedefine/>
    <w:rsid w:val="000161F2"/>
    <w:pPr>
      <w:numPr>
        <w:ilvl w:val="0"/>
        <w:numId w:val="0"/>
      </w:numPr>
    </w:pPr>
  </w:style>
  <w:style w:type="paragraph" w:customStyle="1" w:styleId="3">
    <w:name w:val="Таблица 3"/>
    <w:basedOn w:val="23"/>
    <w:next w:val="a0"/>
    <w:autoRedefine/>
    <w:rsid w:val="004E1A17"/>
    <w:pPr>
      <w:numPr>
        <w:ilvl w:val="1"/>
        <w:numId w:val="3"/>
      </w:numPr>
    </w:pPr>
  </w:style>
  <w:style w:type="character" w:customStyle="1" w:styleId="32">
    <w:name w:val="Рисунки 3 Знак"/>
    <w:basedOn w:val="22"/>
    <w:link w:val="31"/>
    <w:rsid w:val="000161F2"/>
    <w:rPr>
      <w:i/>
      <w:sz w:val="24"/>
    </w:rPr>
  </w:style>
  <w:style w:type="table" w:styleId="ac">
    <w:name w:val="Table Grid"/>
    <w:basedOn w:val="a2"/>
    <w:rsid w:val="00F93A7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header"/>
    <w:basedOn w:val="a"/>
    <w:rsid w:val="00404E29"/>
    <w:pPr>
      <w:tabs>
        <w:tab w:val="center" w:pos="4153"/>
        <w:tab w:val="right" w:pos="8306"/>
      </w:tabs>
      <w:jc w:val="both"/>
    </w:pPr>
    <w:rPr>
      <w:szCs w:val="20"/>
    </w:rPr>
  </w:style>
  <w:style w:type="paragraph" w:styleId="ae">
    <w:name w:val="Body Text Indent"/>
    <w:basedOn w:val="a"/>
    <w:rsid w:val="00BC551E"/>
    <w:pPr>
      <w:ind w:firstLine="180"/>
    </w:pPr>
    <w:rPr>
      <w:szCs w:val="20"/>
    </w:rPr>
  </w:style>
  <w:style w:type="paragraph" w:styleId="af">
    <w:name w:val="Block Text"/>
    <w:basedOn w:val="a"/>
    <w:rsid w:val="00BC551E"/>
    <w:pPr>
      <w:ind w:left="-218" w:right="-766"/>
      <w:jc w:val="center"/>
    </w:pPr>
    <w:rPr>
      <w:sz w:val="28"/>
      <w:szCs w:val="20"/>
    </w:rPr>
  </w:style>
  <w:style w:type="paragraph" w:styleId="af0">
    <w:name w:val="Body Text"/>
    <w:basedOn w:val="a"/>
    <w:rsid w:val="00BC551E"/>
    <w:pPr>
      <w:jc w:val="both"/>
    </w:pPr>
    <w:rPr>
      <w:szCs w:val="20"/>
    </w:rPr>
  </w:style>
  <w:style w:type="paragraph" w:styleId="af1">
    <w:name w:val="Plain Text"/>
    <w:basedOn w:val="a"/>
    <w:rsid w:val="00BC551E"/>
    <w:rPr>
      <w:rFonts w:ascii="Plotter" w:hAnsi="Plotter"/>
      <w:sz w:val="20"/>
      <w:szCs w:val="20"/>
    </w:rPr>
  </w:style>
  <w:style w:type="character" w:customStyle="1" w:styleId="21">
    <w:name w:val="标题 2 字符"/>
    <w:link w:val="20"/>
    <w:rsid w:val="00347DEC"/>
    <w:rPr>
      <w:b/>
      <w:bCs/>
      <w:sz w:val="28"/>
      <w:szCs w:val="24"/>
    </w:rPr>
  </w:style>
  <w:style w:type="character" w:customStyle="1" w:styleId="a8">
    <w:name w:val="Текст с отступом Знак"/>
    <w:link w:val="a0"/>
    <w:rsid w:val="00AA3179"/>
    <w:rPr>
      <w:sz w:val="24"/>
      <w:lang w:val="en-US" w:eastAsia="ru-RU" w:bidi="ar-SA"/>
    </w:rPr>
  </w:style>
  <w:style w:type="paragraph" w:styleId="TOC1">
    <w:name w:val="toc 1"/>
    <w:basedOn w:val="a"/>
    <w:next w:val="a"/>
    <w:autoRedefine/>
    <w:semiHidden/>
    <w:rsid w:val="00C82BB2"/>
  </w:style>
  <w:style w:type="paragraph" w:styleId="TOC2">
    <w:name w:val="toc 2"/>
    <w:basedOn w:val="a"/>
    <w:next w:val="a"/>
    <w:autoRedefine/>
    <w:semiHidden/>
    <w:rsid w:val="00C82BB2"/>
    <w:pPr>
      <w:ind w:left="240"/>
    </w:pPr>
  </w:style>
  <w:style w:type="paragraph" w:styleId="TOC3">
    <w:name w:val="toc 3"/>
    <w:basedOn w:val="a"/>
    <w:next w:val="a"/>
    <w:autoRedefine/>
    <w:semiHidden/>
    <w:rsid w:val="00C82BB2"/>
    <w:pPr>
      <w:ind w:left="480"/>
    </w:pPr>
  </w:style>
  <w:style w:type="paragraph" w:styleId="TOC4">
    <w:name w:val="toc 4"/>
    <w:basedOn w:val="a"/>
    <w:next w:val="a"/>
    <w:autoRedefine/>
    <w:semiHidden/>
    <w:rsid w:val="00AA3179"/>
    <w:pPr>
      <w:ind w:left="720"/>
    </w:pPr>
  </w:style>
  <w:style w:type="paragraph" w:customStyle="1" w:styleId="MTDisplayEquation">
    <w:name w:val="MTDisplayEquation"/>
    <w:basedOn w:val="a0"/>
    <w:next w:val="a"/>
    <w:link w:val="MTDisplayEquation0"/>
    <w:rsid w:val="00435722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8"/>
    <w:link w:val="MTDisplayEquation"/>
    <w:rsid w:val="00435722"/>
    <w:rPr>
      <w:sz w:val="24"/>
      <w:lang w:val="en-US" w:eastAsia="ru-RU" w:bidi="ar-SA"/>
    </w:rPr>
  </w:style>
  <w:style w:type="paragraph" w:styleId="af2">
    <w:name w:val="footer"/>
    <w:basedOn w:val="a"/>
    <w:link w:val="af3"/>
    <w:uiPriority w:val="99"/>
    <w:unhideWhenUsed/>
    <w:rsid w:val="009E2A22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3">
    <w:name w:val="页脚 字符"/>
    <w:basedOn w:val="a1"/>
    <w:link w:val="af2"/>
    <w:uiPriority w:val="99"/>
    <w:rsid w:val="009E2A22"/>
    <w:rPr>
      <w:sz w:val="18"/>
      <w:szCs w:val="18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windows-1251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hart" Target="charts/chart3.xml"/><Relationship Id="rId18" Type="http://schemas.openxmlformats.org/officeDocument/2006/relationships/image" Target="media/image5.wmf"/><Relationship Id="rId26" Type="http://schemas.openxmlformats.org/officeDocument/2006/relationships/header" Target="header5.xml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header" Target="header6.xml"/><Relationship Id="rId7" Type="http://schemas.openxmlformats.org/officeDocument/2006/relationships/endnotes" Target="endnotes.xml"/><Relationship Id="rId12" Type="http://schemas.openxmlformats.org/officeDocument/2006/relationships/chart" Target="charts/chart2.xml"/><Relationship Id="rId17" Type="http://schemas.openxmlformats.org/officeDocument/2006/relationships/header" Target="header1.xml"/><Relationship Id="rId25" Type="http://schemas.openxmlformats.org/officeDocument/2006/relationships/image" Target="media/image8.wmf"/><Relationship Id="rId33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header" Target="header2.xml"/><Relationship Id="rId29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chart" Target="charts/chart1.xml"/><Relationship Id="rId24" Type="http://schemas.openxmlformats.org/officeDocument/2006/relationships/header" Target="header4.xml"/><Relationship Id="rId32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chart" Target="charts/chart5.xml"/><Relationship Id="rId23" Type="http://schemas.openxmlformats.org/officeDocument/2006/relationships/header" Target="header3.xml"/><Relationship Id="rId28" Type="http://schemas.openxmlformats.org/officeDocument/2006/relationships/image" Target="media/image10.w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chart" Target="charts/chart4.xml"/><Relationship Id="rId22" Type="http://schemas.openxmlformats.org/officeDocument/2006/relationships/image" Target="media/image7.emf"/><Relationship Id="rId27" Type="http://schemas.openxmlformats.org/officeDocument/2006/relationships/image" Target="media/image9.emf"/><Relationship Id="rId30" Type="http://schemas.openxmlformats.org/officeDocument/2006/relationships/image" Target="media/image11.wmf"/><Relationship Id="rId35" Type="http://schemas.openxmlformats.org/officeDocument/2006/relationships/fontTable" Target="fontTable.xml"/><Relationship Id="rId8" Type="http://schemas.openxmlformats.org/officeDocument/2006/relationships/image" Target="media/image1.pn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raschet_na_prochnost.xls" TargetMode="External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2etap.xls" TargetMode="External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2etap.xls" TargetMode="External"/><Relationship Id="rId1" Type="http://schemas.openxmlformats.org/officeDocument/2006/relationships/themeOverride" Target="../theme/themeOverride3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2etap.xls" TargetMode="External"/><Relationship Id="rId1" Type="http://schemas.openxmlformats.org/officeDocument/2006/relationships/themeOverride" Target="../theme/themeOverride4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2etap.xls" TargetMode="External"/><Relationship Id="rId1" Type="http://schemas.openxmlformats.org/officeDocument/2006/relationships/themeOverride" Target="../theme/themeOverride5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5.7838746549697E-2"/>
          <c:y val="4.3121193131971422E-2"/>
          <c:w val="0.87519155963357298"/>
          <c:h val="0.9014382754731169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[raschet_na_prochnost.xls]Лист3!$B$1</c:f>
              <c:strCache>
                <c:ptCount val="1"/>
                <c:pt idx="0">
                  <c:v>M,кН*м</c:v>
                </c:pt>
              </c:strCache>
            </c:strRef>
          </c:tx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xVal>
            <c:numRef>
              <c:f>[raschet_na_prochnost.xls]Лист3!$A$2:$A$79</c:f>
              <c:numCache>
                <c:formatCode>General</c:formatCode>
                <c:ptCount val="7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xVal>
          <c:yVal>
            <c:numRef>
              <c:f>[raschet_na_prochnost.xls]Лист3!$B$2:$B$79</c:f>
              <c:numCache>
                <c:formatCode>General</c:formatCode>
                <c:ptCount val="78"/>
                <c:pt idx="0">
                  <c:v>-2</c:v>
                </c:pt>
                <c:pt idx="1">
                  <c:v>-1.786</c:v>
                </c:pt>
                <c:pt idx="2">
                  <c:v>1.4379999999999999</c:v>
                </c:pt>
                <c:pt idx="3">
                  <c:v>-0.9</c:v>
                </c:pt>
                <c:pt idx="4">
                  <c:v>-0.14000000000000001</c:v>
                </c:pt>
                <c:pt idx="5">
                  <c:v>0.88</c:v>
                </c:pt>
                <c:pt idx="6">
                  <c:v>2.0960000000000001</c:v>
                </c:pt>
                <c:pt idx="7">
                  <c:v>3.39</c:v>
                </c:pt>
                <c:pt idx="8">
                  <c:v>4.79</c:v>
                </c:pt>
                <c:pt idx="9">
                  <c:v>6.2960000000000003</c:v>
                </c:pt>
                <c:pt idx="10">
                  <c:v>7.8920000000000003</c:v>
                </c:pt>
                <c:pt idx="11">
                  <c:v>6.165</c:v>
                </c:pt>
                <c:pt idx="12">
                  <c:v>4.5110000000000001</c:v>
                </c:pt>
                <c:pt idx="13">
                  <c:v>2.9169999999999998</c:v>
                </c:pt>
                <c:pt idx="14">
                  <c:v>1.3620000000000001</c:v>
                </c:pt>
                <c:pt idx="15">
                  <c:v>-0.17949999999999999</c:v>
                </c:pt>
                <c:pt idx="16">
                  <c:v>-1.7370000000000001</c:v>
                </c:pt>
                <c:pt idx="17">
                  <c:v>-3.34</c:v>
                </c:pt>
                <c:pt idx="18">
                  <c:v>-5.0179999999999998</c:v>
                </c:pt>
                <c:pt idx="19">
                  <c:v>-6.7960000000000003</c:v>
                </c:pt>
                <c:pt idx="20">
                  <c:v>-8.6929999999999996</c:v>
                </c:pt>
                <c:pt idx="21">
                  <c:v>-6.6429999999999998</c:v>
                </c:pt>
                <c:pt idx="22">
                  <c:v>-4.758</c:v>
                </c:pt>
                <c:pt idx="23">
                  <c:v>-3.0659999999999998</c:v>
                </c:pt>
                <c:pt idx="24">
                  <c:v>-1.5840000000000001</c:v>
                </c:pt>
                <c:pt idx="25">
                  <c:v>-0.31900000000000001</c:v>
                </c:pt>
                <c:pt idx="26">
                  <c:v>0.72640000000000005</c:v>
                </c:pt>
                <c:pt idx="27">
                  <c:v>1.5580000000000001</c:v>
                </c:pt>
                <c:pt idx="28">
                  <c:v>2.1850000000000001</c:v>
                </c:pt>
                <c:pt idx="29">
                  <c:v>2.6219999999999999</c:v>
                </c:pt>
                <c:pt idx="30">
                  <c:v>2.883</c:v>
                </c:pt>
                <c:pt idx="31">
                  <c:v>2.9849999999999999</c:v>
                </c:pt>
                <c:pt idx="32">
                  <c:v>2.9420000000000002</c:v>
                </c:pt>
                <c:pt idx="33">
                  <c:v>2.766</c:v>
                </c:pt>
                <c:pt idx="34">
                  <c:v>2.4689999999999999</c:v>
                </c:pt>
                <c:pt idx="35">
                  <c:v>2.0569999999999999</c:v>
                </c:pt>
                <c:pt idx="36">
                  <c:v>1.5329999999999999</c:v>
                </c:pt>
                <c:pt idx="37">
                  <c:v>0.89800000000000002</c:v>
                </c:pt>
                <c:pt idx="38">
                  <c:v>0.14899999999999999</c:v>
                </c:pt>
                <c:pt idx="39">
                  <c:v>0.71</c:v>
                </c:pt>
                <c:pt idx="40">
                  <c:v>1.7150000000000001</c:v>
                </c:pt>
                <c:pt idx="41">
                  <c:v>2.8460000000000001</c:v>
                </c:pt>
                <c:pt idx="42">
                  <c:v>4.1230000000000002</c:v>
                </c:pt>
                <c:pt idx="43">
                  <c:v>5.5549999999999997</c:v>
                </c:pt>
                <c:pt idx="44">
                  <c:v>5.8490000000000002</c:v>
                </c:pt>
                <c:pt idx="45">
                  <c:v>4.2869999999999999</c:v>
                </c:pt>
                <c:pt idx="46">
                  <c:v>2.9590000000000001</c:v>
                </c:pt>
                <c:pt idx="47">
                  <c:v>1.8540000000000001</c:v>
                </c:pt>
                <c:pt idx="48">
                  <c:v>0.95799999999999996</c:v>
                </c:pt>
                <c:pt idx="49">
                  <c:v>0.25800000000000001</c:v>
                </c:pt>
                <c:pt idx="50">
                  <c:v>0.25969999999999999</c:v>
                </c:pt>
                <c:pt idx="51">
                  <c:v>0.61</c:v>
                </c:pt>
                <c:pt idx="52">
                  <c:v>0.81320000000000003</c:v>
                </c:pt>
                <c:pt idx="53">
                  <c:v>0.878</c:v>
                </c:pt>
                <c:pt idx="54">
                  <c:v>0.82110000000000005</c:v>
                </c:pt>
                <c:pt idx="55">
                  <c:v>0.65400000000000003</c:v>
                </c:pt>
                <c:pt idx="56">
                  <c:v>0.38769999999999999</c:v>
                </c:pt>
                <c:pt idx="57">
                  <c:v>3.1E-2</c:v>
                </c:pt>
                <c:pt idx="58">
                  <c:v>0.40939999999999999</c:v>
                </c:pt>
                <c:pt idx="59">
                  <c:v>0.92949999999999999</c:v>
                </c:pt>
                <c:pt idx="60">
                  <c:v>1.528</c:v>
                </c:pt>
                <c:pt idx="61">
                  <c:v>2.206</c:v>
                </c:pt>
                <c:pt idx="62">
                  <c:v>2.9670000000000001</c:v>
                </c:pt>
                <c:pt idx="63">
                  <c:v>3.8210000000000002</c:v>
                </c:pt>
                <c:pt idx="64">
                  <c:v>4.9729999999999999</c:v>
                </c:pt>
                <c:pt idx="65">
                  <c:v>4.0780000000000003</c:v>
                </c:pt>
                <c:pt idx="66">
                  <c:v>3.4</c:v>
                </c:pt>
                <c:pt idx="67">
                  <c:v>2.915</c:v>
                </c:pt>
                <c:pt idx="68">
                  <c:v>2.5880000000000001</c:v>
                </c:pt>
                <c:pt idx="69">
                  <c:v>2.379</c:v>
                </c:pt>
                <c:pt idx="70">
                  <c:v>2.2450000000000001</c:v>
                </c:pt>
                <c:pt idx="71">
                  <c:v>2.13600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5CC-470C-9C1B-83B8424ACF75}"/>
            </c:ext>
          </c:extLst>
        </c:ser>
        <c:ser>
          <c:idx val="1"/>
          <c:order val="1"/>
          <c:tx>
            <c:strRef>
              <c:f>[raschet_na_prochnost.xls]Лист3!$C$1</c:f>
              <c:strCache>
                <c:ptCount val="1"/>
                <c:pt idx="0">
                  <c:v>N,кН</c:v>
                </c:pt>
              </c:strCache>
            </c:strRef>
          </c:tx>
          <c:spPr>
            <a:ln w="38100">
              <a:solidFill>
                <a:srgbClr val="FF00FF"/>
              </a:solidFill>
            </a:ln>
          </c:spPr>
          <c:marker>
            <c:symbol val="none"/>
          </c:marker>
          <c:xVal>
            <c:numRef>
              <c:f>[raschet_na_prochnost.xls]Лист3!$A$2:$A$79</c:f>
              <c:numCache>
                <c:formatCode>General</c:formatCode>
                <c:ptCount val="7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xVal>
          <c:yVal>
            <c:numRef>
              <c:f>[raschet_na_prochnost.xls]Лист3!$C$2:$C$79</c:f>
              <c:numCache>
                <c:formatCode>General</c:formatCode>
                <c:ptCount val="78"/>
                <c:pt idx="0">
                  <c:v>8.7349999999999994</c:v>
                </c:pt>
                <c:pt idx="1">
                  <c:v>14.54</c:v>
                </c:pt>
                <c:pt idx="2">
                  <c:v>20</c:v>
                </c:pt>
                <c:pt idx="3">
                  <c:v>25.17</c:v>
                </c:pt>
                <c:pt idx="4">
                  <c:v>0</c:v>
                </c:pt>
                <c:pt idx="5">
                  <c:v>7.05</c:v>
                </c:pt>
                <c:pt idx="6">
                  <c:v>9.56</c:v>
                </c:pt>
                <c:pt idx="7">
                  <c:v>11.03</c:v>
                </c:pt>
                <c:pt idx="8">
                  <c:v>11.35</c:v>
                </c:pt>
                <c:pt idx="9">
                  <c:v>10.47</c:v>
                </c:pt>
                <c:pt idx="10">
                  <c:v>8.3919999999999995</c:v>
                </c:pt>
                <c:pt idx="11">
                  <c:v>8.0139999999999993</c:v>
                </c:pt>
                <c:pt idx="12">
                  <c:v>6.62</c:v>
                </c:pt>
                <c:pt idx="13">
                  <c:v>4.3810000000000002</c:v>
                </c:pt>
                <c:pt idx="14">
                  <c:v>1.5169999999999999</c:v>
                </c:pt>
                <c:pt idx="15">
                  <c:v>-1.7190000000000001</c:v>
                </c:pt>
                <c:pt idx="16">
                  <c:v>-5.0579999999999998</c:v>
                </c:pt>
                <c:pt idx="17">
                  <c:v>-8.2309999999999999</c:v>
                </c:pt>
                <c:pt idx="18">
                  <c:v>-10.99</c:v>
                </c:pt>
                <c:pt idx="19">
                  <c:v>-13.11</c:v>
                </c:pt>
                <c:pt idx="20">
                  <c:v>-14.44</c:v>
                </c:pt>
                <c:pt idx="21">
                  <c:v>-18.260000000000002</c:v>
                </c:pt>
                <c:pt idx="22">
                  <c:v>-21.11</c:v>
                </c:pt>
                <c:pt idx="23">
                  <c:v>-22.99</c:v>
                </c:pt>
                <c:pt idx="24">
                  <c:v>-23.93</c:v>
                </c:pt>
                <c:pt idx="25">
                  <c:v>-24.05</c:v>
                </c:pt>
                <c:pt idx="26">
                  <c:v>-23.47</c:v>
                </c:pt>
                <c:pt idx="27">
                  <c:v>-22.36</c:v>
                </c:pt>
                <c:pt idx="28">
                  <c:v>-20.87</c:v>
                </c:pt>
                <c:pt idx="29">
                  <c:v>-19.190000000000001</c:v>
                </c:pt>
                <c:pt idx="30">
                  <c:v>-17.47</c:v>
                </c:pt>
                <c:pt idx="31">
                  <c:v>-15.84</c:v>
                </c:pt>
                <c:pt idx="32">
                  <c:v>-14.43</c:v>
                </c:pt>
                <c:pt idx="33">
                  <c:v>-13.31</c:v>
                </c:pt>
                <c:pt idx="34">
                  <c:v>-12.55</c:v>
                </c:pt>
                <c:pt idx="35">
                  <c:v>-12.16</c:v>
                </c:pt>
                <c:pt idx="36">
                  <c:v>-1.214</c:v>
                </c:pt>
                <c:pt idx="37">
                  <c:v>-12.46</c:v>
                </c:pt>
                <c:pt idx="38">
                  <c:v>-13.06</c:v>
                </c:pt>
                <c:pt idx="39">
                  <c:v>-13.89</c:v>
                </c:pt>
                <c:pt idx="40">
                  <c:v>-14.86</c:v>
                </c:pt>
                <c:pt idx="41">
                  <c:v>-15.91</c:v>
                </c:pt>
                <c:pt idx="42">
                  <c:v>-16.98</c:v>
                </c:pt>
                <c:pt idx="43">
                  <c:v>-18</c:v>
                </c:pt>
                <c:pt idx="44">
                  <c:v>26.56</c:v>
                </c:pt>
                <c:pt idx="45">
                  <c:v>25.57</c:v>
                </c:pt>
                <c:pt idx="46">
                  <c:v>24.36</c:v>
                </c:pt>
                <c:pt idx="47">
                  <c:v>22.98</c:v>
                </c:pt>
                <c:pt idx="48">
                  <c:v>21.46</c:v>
                </c:pt>
                <c:pt idx="49">
                  <c:v>19.84</c:v>
                </c:pt>
                <c:pt idx="50">
                  <c:v>18.170000000000002</c:v>
                </c:pt>
                <c:pt idx="51">
                  <c:v>16.5</c:v>
                </c:pt>
                <c:pt idx="52">
                  <c:v>14.89</c:v>
                </c:pt>
                <c:pt idx="53">
                  <c:v>13.38</c:v>
                </c:pt>
                <c:pt idx="54">
                  <c:v>12</c:v>
                </c:pt>
                <c:pt idx="55">
                  <c:v>10.83</c:v>
                </c:pt>
                <c:pt idx="56">
                  <c:v>9.8659999999999997</c:v>
                </c:pt>
                <c:pt idx="57">
                  <c:v>9.1449999999999996</c:v>
                </c:pt>
                <c:pt idx="58">
                  <c:v>8.6920000000000002</c:v>
                </c:pt>
                <c:pt idx="59">
                  <c:v>8.5289999999999999</c:v>
                </c:pt>
                <c:pt idx="60">
                  <c:v>8.6760000000000002</c:v>
                </c:pt>
                <c:pt idx="61">
                  <c:v>9.1539999999999999</c:v>
                </c:pt>
                <c:pt idx="62">
                  <c:v>9.9890000000000008</c:v>
                </c:pt>
                <c:pt idx="63">
                  <c:v>11.21</c:v>
                </c:pt>
                <c:pt idx="64">
                  <c:v>-26.17</c:v>
                </c:pt>
                <c:pt idx="65">
                  <c:v>-23.96</c:v>
                </c:pt>
                <c:pt idx="66">
                  <c:v>-21.02</c:v>
                </c:pt>
                <c:pt idx="67">
                  <c:v>-17.37</c:v>
                </c:pt>
                <c:pt idx="68">
                  <c:v>-13.06</c:v>
                </c:pt>
                <c:pt idx="69">
                  <c:v>-8.1649999999999991</c:v>
                </c:pt>
                <c:pt idx="70">
                  <c:v>-2.7989999999999999</c:v>
                </c:pt>
                <c:pt idx="71">
                  <c:v>2.8919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5CC-470C-9C1B-83B8424ACF75}"/>
            </c:ext>
          </c:extLst>
        </c:ser>
        <c:ser>
          <c:idx val="2"/>
          <c:order val="2"/>
          <c:tx>
            <c:strRef>
              <c:f>[raschet_na_prochnost.xls]Лист3!$D$1</c:f>
              <c:strCache>
                <c:ptCount val="1"/>
                <c:pt idx="0">
                  <c:v>Q,кН</c:v>
                </c:pt>
              </c:strCache>
            </c:strRef>
          </c:tx>
          <c:spPr>
            <a:ln w="38100">
              <a:solidFill>
                <a:srgbClr val="FFFF00"/>
              </a:solidFill>
            </a:ln>
          </c:spPr>
          <c:marker>
            <c:symbol val="none"/>
          </c:marker>
          <c:xVal>
            <c:numRef>
              <c:f>[raschet_na_prochnost.xls]Лист3!$A$2:$A$79</c:f>
              <c:numCache>
                <c:formatCode>General</c:formatCode>
                <c:ptCount val="7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xVal>
          <c:yVal>
            <c:numRef>
              <c:f>[raschet_na_prochnost.xls]Лист3!$D$2:$D$79</c:f>
              <c:numCache>
                <c:formatCode>General</c:formatCode>
                <c:ptCount val="78"/>
                <c:pt idx="0">
                  <c:v>1.59</c:v>
                </c:pt>
                <c:pt idx="1">
                  <c:v>2.605</c:v>
                </c:pt>
                <c:pt idx="2">
                  <c:v>4.0999999999999996</c:v>
                </c:pt>
                <c:pt idx="3">
                  <c:v>6.0970000000000004</c:v>
                </c:pt>
                <c:pt idx="4">
                  <c:v>8.4909999999999997</c:v>
                </c:pt>
                <c:pt idx="5">
                  <c:v>11.23</c:v>
                </c:pt>
                <c:pt idx="6">
                  <c:v>11.96</c:v>
                </c:pt>
                <c:pt idx="7">
                  <c:v>12.87</c:v>
                </c:pt>
                <c:pt idx="8">
                  <c:v>13.85</c:v>
                </c:pt>
                <c:pt idx="9">
                  <c:v>14.81</c:v>
                </c:pt>
                <c:pt idx="10">
                  <c:v>-16.850000000000001</c:v>
                </c:pt>
                <c:pt idx="11">
                  <c:v>-16.13</c:v>
                </c:pt>
                <c:pt idx="12">
                  <c:v>-15.48</c:v>
                </c:pt>
                <c:pt idx="13">
                  <c:v>-15</c:v>
                </c:pt>
                <c:pt idx="14">
                  <c:v>-14.74</c:v>
                </c:pt>
                <c:pt idx="15">
                  <c:v>-14.75</c:v>
                </c:pt>
                <c:pt idx="16">
                  <c:v>-15.04</c:v>
                </c:pt>
                <c:pt idx="17">
                  <c:v>-15.62</c:v>
                </c:pt>
                <c:pt idx="18">
                  <c:v>-16.47</c:v>
                </c:pt>
                <c:pt idx="19">
                  <c:v>-17.52</c:v>
                </c:pt>
                <c:pt idx="20">
                  <c:v>20.27</c:v>
                </c:pt>
                <c:pt idx="21">
                  <c:v>18.84</c:v>
                </c:pt>
                <c:pt idx="22">
                  <c:v>17.11</c:v>
                </c:pt>
                <c:pt idx="23">
                  <c:v>15.18</c:v>
                </c:pt>
                <c:pt idx="24">
                  <c:v>13.12</c:v>
                </c:pt>
                <c:pt idx="25">
                  <c:v>11.03</c:v>
                </c:pt>
                <c:pt idx="26">
                  <c:v>8.9480000000000004</c:v>
                </c:pt>
                <c:pt idx="27">
                  <c:v>6.9450000000000003</c:v>
                </c:pt>
                <c:pt idx="28">
                  <c:v>5.0570000000000004</c:v>
                </c:pt>
                <c:pt idx="29">
                  <c:v>3.3079999999999998</c:v>
                </c:pt>
                <c:pt idx="30">
                  <c:v>1.7090000000000001</c:v>
                </c:pt>
                <c:pt idx="31">
                  <c:v>0.25659999999999999</c:v>
                </c:pt>
                <c:pt idx="32">
                  <c:v>-1.0620000000000001</c:v>
                </c:pt>
                <c:pt idx="33">
                  <c:v>-2.2709999999999999</c:v>
                </c:pt>
                <c:pt idx="34">
                  <c:v>-3.3959999999999999</c:v>
                </c:pt>
                <c:pt idx="35">
                  <c:v>-4.4720000000000004</c:v>
                </c:pt>
                <c:pt idx="36">
                  <c:v>-5.53</c:v>
                </c:pt>
                <c:pt idx="37">
                  <c:v>-6.601</c:v>
                </c:pt>
                <c:pt idx="38">
                  <c:v>-7.71</c:v>
                </c:pt>
                <c:pt idx="39">
                  <c:v>-8.8800000000000008</c:v>
                </c:pt>
                <c:pt idx="40">
                  <c:v>-10.14</c:v>
                </c:pt>
                <c:pt idx="41">
                  <c:v>-11.48</c:v>
                </c:pt>
                <c:pt idx="42">
                  <c:v>-12.92</c:v>
                </c:pt>
                <c:pt idx="43">
                  <c:v>-14.44</c:v>
                </c:pt>
                <c:pt idx="44">
                  <c:v>-16.059999999999999</c:v>
                </c:pt>
                <c:pt idx="45">
                  <c:v>-13.78</c:v>
                </c:pt>
                <c:pt idx="46">
                  <c:v>-11.6</c:v>
                </c:pt>
                <c:pt idx="47">
                  <c:v>-9.5299999999999994</c:v>
                </c:pt>
                <c:pt idx="48">
                  <c:v>-7.593</c:v>
                </c:pt>
                <c:pt idx="49">
                  <c:v>-5.79</c:v>
                </c:pt>
                <c:pt idx="50">
                  <c:v>-4.1319999999999997</c:v>
                </c:pt>
                <c:pt idx="51">
                  <c:v>-2.6190000000000002</c:v>
                </c:pt>
                <c:pt idx="52">
                  <c:v>-1.25</c:v>
                </c:pt>
                <c:pt idx="53">
                  <c:v>1.6799999999999999E-2</c:v>
                </c:pt>
                <c:pt idx="54">
                  <c:v>1.0900000000000001</c:v>
                </c:pt>
                <c:pt idx="55">
                  <c:v>2.085</c:v>
                </c:pt>
                <c:pt idx="56">
                  <c:v>2.9870000000000001</c:v>
                </c:pt>
                <c:pt idx="57">
                  <c:v>3.8140000000000001</c:v>
                </c:pt>
                <c:pt idx="58">
                  <c:v>4.5910000000000002</c:v>
                </c:pt>
                <c:pt idx="59">
                  <c:v>5.34</c:v>
                </c:pt>
                <c:pt idx="60">
                  <c:v>6.0880000000000001</c:v>
                </c:pt>
                <c:pt idx="61">
                  <c:v>6.8639999999999999</c:v>
                </c:pt>
                <c:pt idx="62">
                  <c:v>7.6970000000000001</c:v>
                </c:pt>
                <c:pt idx="63">
                  <c:v>8.6180000000000003</c:v>
                </c:pt>
                <c:pt idx="64">
                  <c:v>9.66</c:v>
                </c:pt>
                <c:pt idx="65">
                  <c:v>7.4720000000000004</c:v>
                </c:pt>
                <c:pt idx="66">
                  <c:v>-5.5039999999999996</c:v>
                </c:pt>
                <c:pt idx="67">
                  <c:v>3.823</c:v>
                </c:pt>
                <c:pt idx="68">
                  <c:v>2.4910000000000001</c:v>
                </c:pt>
                <c:pt idx="69">
                  <c:v>1.5609999999999999</c:v>
                </c:pt>
                <c:pt idx="70">
                  <c:v>1.079</c:v>
                </c:pt>
                <c:pt idx="71">
                  <c:v>1.08200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B5CC-470C-9C1B-83B8424ACF75}"/>
            </c:ext>
          </c:extLst>
        </c:ser>
        <c:ser>
          <c:idx val="3"/>
          <c:order val="3"/>
          <c:tx>
            <c:strRef>
              <c:f>[raschet_na_prochnost.xls]Лист3!$E$1</c:f>
              <c:strCache>
                <c:ptCount val="1"/>
                <c:pt idx="0">
                  <c:v>qt,кН/м</c:v>
                </c:pt>
              </c:strCache>
            </c:strRef>
          </c:tx>
          <c:spPr>
            <a:ln w="38100">
              <a:solidFill>
                <a:srgbClr val="00FFFF"/>
              </a:solidFill>
            </a:ln>
          </c:spPr>
          <c:marker>
            <c:symbol val="none"/>
          </c:marker>
          <c:xVal>
            <c:numRef>
              <c:f>[raschet_na_prochnost.xls]Лист3!$A$2:$A$79</c:f>
              <c:numCache>
                <c:formatCode>General</c:formatCode>
                <c:ptCount val="7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xVal>
          <c:yVal>
            <c:numRef>
              <c:f>[raschet_na_prochnost.xls]Лист3!$E$2:$E$79</c:f>
              <c:numCache>
                <c:formatCode>General</c:formatCode>
                <c:ptCount val="78"/>
                <c:pt idx="0">
                  <c:v>-57.25</c:v>
                </c:pt>
                <c:pt idx="1">
                  <c:v>-56.72</c:v>
                </c:pt>
                <c:pt idx="2">
                  <c:v>-54.4</c:v>
                </c:pt>
                <c:pt idx="3">
                  <c:v>-50.64</c:v>
                </c:pt>
                <c:pt idx="4">
                  <c:v>-45</c:v>
                </c:pt>
                <c:pt idx="5">
                  <c:v>-37.82</c:v>
                </c:pt>
                <c:pt idx="6">
                  <c:v>-29.18</c:v>
                </c:pt>
                <c:pt idx="7">
                  <c:v>-19.420000000000002</c:v>
                </c:pt>
                <c:pt idx="8">
                  <c:v>-8.92</c:v>
                </c:pt>
                <c:pt idx="9">
                  <c:v>1.857</c:v>
                </c:pt>
                <c:pt idx="10">
                  <c:v>12.39</c:v>
                </c:pt>
                <c:pt idx="11">
                  <c:v>22.13</c:v>
                </c:pt>
                <c:pt idx="12">
                  <c:v>30.57</c:v>
                </c:pt>
                <c:pt idx="13">
                  <c:v>37.25</c:v>
                </c:pt>
                <c:pt idx="14">
                  <c:v>41.83</c:v>
                </c:pt>
                <c:pt idx="15">
                  <c:v>44.12</c:v>
                </c:pt>
                <c:pt idx="16">
                  <c:v>44.04</c:v>
                </c:pt>
                <c:pt idx="17">
                  <c:v>41.7</c:v>
                </c:pt>
                <c:pt idx="18">
                  <c:v>37.340000000000003</c:v>
                </c:pt>
                <c:pt idx="19">
                  <c:v>-31.31</c:v>
                </c:pt>
                <c:pt idx="20">
                  <c:v>24.1</c:v>
                </c:pt>
                <c:pt idx="21">
                  <c:v>16.23</c:v>
                </c:pt>
                <c:pt idx="22">
                  <c:v>8.25</c:v>
                </c:pt>
                <c:pt idx="23">
                  <c:v>0.6744</c:v>
                </c:pt>
                <c:pt idx="24">
                  <c:v>-6.0629999999999997</c:v>
                </c:pt>
                <c:pt idx="25">
                  <c:v>-11.63</c:v>
                </c:pt>
                <c:pt idx="26">
                  <c:v>-15.8</c:v>
                </c:pt>
                <c:pt idx="27">
                  <c:v>-18.45</c:v>
                </c:pt>
                <c:pt idx="28">
                  <c:v>-19.579999999999998</c:v>
                </c:pt>
                <c:pt idx="29">
                  <c:v>-19.260000000000002</c:v>
                </c:pt>
                <c:pt idx="30">
                  <c:v>-17.62</c:v>
                </c:pt>
                <c:pt idx="31">
                  <c:v>-14.88</c:v>
                </c:pt>
                <c:pt idx="32">
                  <c:v>-11.3</c:v>
                </c:pt>
                <c:pt idx="33">
                  <c:v>-7.141</c:v>
                </c:pt>
                <c:pt idx="34">
                  <c:v>-2.6909999999999998</c:v>
                </c:pt>
                <c:pt idx="35">
                  <c:v>1.7949999999999999</c:v>
                </c:pt>
                <c:pt idx="36">
                  <c:v>6.0869999999999997</c:v>
                </c:pt>
                <c:pt idx="37">
                  <c:v>9.9920000000000009</c:v>
                </c:pt>
                <c:pt idx="38">
                  <c:v>13.37</c:v>
                </c:pt>
                <c:pt idx="39">
                  <c:v>16.12</c:v>
                </c:pt>
                <c:pt idx="40">
                  <c:v>18.239999999999998</c:v>
                </c:pt>
                <c:pt idx="41">
                  <c:v>19.760000000000002</c:v>
                </c:pt>
                <c:pt idx="42">
                  <c:v>20.79</c:v>
                </c:pt>
                <c:pt idx="43">
                  <c:v>21.45</c:v>
                </c:pt>
                <c:pt idx="44">
                  <c:v>21.84</c:v>
                </c:pt>
                <c:pt idx="45">
                  <c:v>22.04</c:v>
                </c:pt>
                <c:pt idx="46">
                  <c:v>22.05</c:v>
                </c:pt>
                <c:pt idx="47">
                  <c:v>21.86</c:v>
                </c:pt>
                <c:pt idx="48">
                  <c:v>21.4</c:v>
                </c:pt>
                <c:pt idx="49">
                  <c:v>20.61</c:v>
                </c:pt>
                <c:pt idx="50">
                  <c:v>19.46</c:v>
                </c:pt>
                <c:pt idx="51">
                  <c:v>17.93</c:v>
                </c:pt>
                <c:pt idx="52">
                  <c:v>16.03</c:v>
                </c:pt>
                <c:pt idx="53">
                  <c:v>13.82</c:v>
                </c:pt>
                <c:pt idx="54">
                  <c:v>11.31</c:v>
                </c:pt>
                <c:pt idx="55">
                  <c:v>8.5670000000000002</c:v>
                </c:pt>
                <c:pt idx="56">
                  <c:v>5.6059999999999999</c:v>
                </c:pt>
                <c:pt idx="57">
                  <c:v>2.46</c:v>
                </c:pt>
                <c:pt idx="58">
                  <c:v>-0.85299999999999998</c:v>
                </c:pt>
                <c:pt idx="59">
                  <c:v>-4.34</c:v>
                </c:pt>
                <c:pt idx="60">
                  <c:v>-8.0220000000000002</c:v>
                </c:pt>
                <c:pt idx="61">
                  <c:v>-11.95</c:v>
                </c:pt>
                <c:pt idx="62">
                  <c:v>-16.170000000000002</c:v>
                </c:pt>
                <c:pt idx="63">
                  <c:v>-20.73</c:v>
                </c:pt>
                <c:pt idx="64">
                  <c:v>-25.62</c:v>
                </c:pt>
                <c:pt idx="65">
                  <c:v>-30.79</c:v>
                </c:pt>
                <c:pt idx="66">
                  <c:v>-36.08</c:v>
                </c:pt>
                <c:pt idx="67">
                  <c:v>-41.31</c:v>
                </c:pt>
                <c:pt idx="68">
                  <c:v>-46.2</c:v>
                </c:pt>
                <c:pt idx="69">
                  <c:v>-50.51</c:v>
                </c:pt>
                <c:pt idx="70">
                  <c:v>-53.94</c:v>
                </c:pt>
                <c:pt idx="71">
                  <c:v>-56.2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B5CC-470C-9C1B-83B8424ACF7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011776"/>
        <c:axId val="74013696"/>
      </c:scatterChart>
      <c:valAx>
        <c:axId val="74011776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</a:ln>
        </c:spPr>
        <c:txPr>
          <a:bodyPr rot="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74013696"/>
        <c:crosses val="autoZero"/>
        <c:crossBetween val="midCat"/>
      </c:valAx>
      <c:valAx>
        <c:axId val="74013696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</a:ln>
        </c:spPr>
        <c:txPr>
          <a:bodyPr rot="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74011776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86758119824545499"/>
          <c:y val="0.79055520741947616"/>
          <c:w val="0.12176578220988842"/>
          <c:h val="0.17453816267702721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</a:ln>
      </c:spPr>
      <c:txPr>
        <a:bodyPr/>
        <a:lstStyle/>
        <a:p>
          <a:pPr>
            <a:defRPr sz="870" b="0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</a:ln>
  </c:spPr>
  <c:txPr>
    <a:bodyPr/>
    <a:lstStyle/>
    <a:p>
      <a:pPr>
        <a:defRPr sz="9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 Эпюра </a:t>
            </a:r>
            <a:r>
              <a:rPr lang="en-US"/>
              <a:t>M, </a:t>
            </a:r>
            <a:r>
              <a:rPr lang="ru-RU"/>
              <a:t>КН</a:t>
            </a:r>
          </a:p>
        </c:rich>
      </c:tx>
      <c:layout>
        <c:manualLayout>
          <c:xMode val="edge"/>
          <c:yMode val="edge"/>
          <c:x val="0.46134404376589699"/>
          <c:y val="0.9256972941186252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5221830964124592"/>
          <c:y val="0.10526323745830521"/>
          <c:w val="0.61723777284063697"/>
          <c:h val="0.75387053885580346"/>
        </c:manualLayout>
      </c:layout>
      <c:radarChart>
        <c:radarStyle val="marker"/>
        <c:varyColors val="0"/>
        <c:ser>
          <c:idx val="0"/>
          <c:order val="0"/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cat>
            <c:strRef>
              <c:f>Лист1!$A$2:$A$73</c:f>
              <c:strCach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strCache>
            </c:strRef>
          </c:cat>
          <c:val>
            <c:numRef>
              <c:f>Лист1!$B$2:$B$73</c:f>
              <c:numCache>
                <c:formatCode>General</c:formatCode>
                <c:ptCount val="72"/>
                <c:pt idx="0">
                  <c:v>-2</c:v>
                </c:pt>
                <c:pt idx="1">
                  <c:v>-1.786</c:v>
                </c:pt>
                <c:pt idx="2">
                  <c:v>1.4379999999999999</c:v>
                </c:pt>
                <c:pt idx="3">
                  <c:v>-0.9</c:v>
                </c:pt>
                <c:pt idx="4">
                  <c:v>-0.14000000000000001</c:v>
                </c:pt>
                <c:pt idx="5">
                  <c:v>0.88</c:v>
                </c:pt>
                <c:pt idx="6">
                  <c:v>2.0960000000000001</c:v>
                </c:pt>
                <c:pt idx="7">
                  <c:v>3.39</c:v>
                </c:pt>
                <c:pt idx="8">
                  <c:v>4.79</c:v>
                </c:pt>
                <c:pt idx="9">
                  <c:v>6.2960000000000003</c:v>
                </c:pt>
                <c:pt idx="10">
                  <c:v>7.8920000000000003</c:v>
                </c:pt>
                <c:pt idx="11">
                  <c:v>6.165</c:v>
                </c:pt>
                <c:pt idx="12">
                  <c:v>4.5110000000000001</c:v>
                </c:pt>
                <c:pt idx="13">
                  <c:v>2.9169999999999998</c:v>
                </c:pt>
                <c:pt idx="14">
                  <c:v>1.3620000000000001</c:v>
                </c:pt>
                <c:pt idx="15">
                  <c:v>-0.17949999999999999</c:v>
                </c:pt>
                <c:pt idx="16">
                  <c:v>-1.7370000000000001</c:v>
                </c:pt>
                <c:pt idx="17">
                  <c:v>-3.34</c:v>
                </c:pt>
                <c:pt idx="18">
                  <c:v>-5.0179999999999998</c:v>
                </c:pt>
                <c:pt idx="19">
                  <c:v>-6.7960000000000003</c:v>
                </c:pt>
                <c:pt idx="20">
                  <c:v>-8.6929999999999996</c:v>
                </c:pt>
                <c:pt idx="21">
                  <c:v>-6.6429999999999998</c:v>
                </c:pt>
                <c:pt idx="22">
                  <c:v>-4.758</c:v>
                </c:pt>
                <c:pt idx="23">
                  <c:v>-3.0659999999999998</c:v>
                </c:pt>
                <c:pt idx="24">
                  <c:v>-1.5840000000000001</c:v>
                </c:pt>
                <c:pt idx="25">
                  <c:v>-0.31900000000000001</c:v>
                </c:pt>
                <c:pt idx="26">
                  <c:v>0.72640000000000005</c:v>
                </c:pt>
                <c:pt idx="27">
                  <c:v>1.5580000000000001</c:v>
                </c:pt>
                <c:pt idx="28">
                  <c:v>2.1850000000000001</c:v>
                </c:pt>
                <c:pt idx="29">
                  <c:v>2.6219999999999999</c:v>
                </c:pt>
                <c:pt idx="30">
                  <c:v>2.883</c:v>
                </c:pt>
                <c:pt idx="31">
                  <c:v>2.9849999999999999</c:v>
                </c:pt>
                <c:pt idx="32">
                  <c:v>2.9420000000000002</c:v>
                </c:pt>
                <c:pt idx="33">
                  <c:v>2.766</c:v>
                </c:pt>
                <c:pt idx="34">
                  <c:v>2.4689999999999999</c:v>
                </c:pt>
                <c:pt idx="35">
                  <c:v>2.0569999999999999</c:v>
                </c:pt>
                <c:pt idx="36">
                  <c:v>1.5329999999999999</c:v>
                </c:pt>
                <c:pt idx="37">
                  <c:v>0.89800000000000002</c:v>
                </c:pt>
                <c:pt idx="38">
                  <c:v>0.14899999999999999</c:v>
                </c:pt>
                <c:pt idx="39">
                  <c:v>0.71</c:v>
                </c:pt>
                <c:pt idx="40">
                  <c:v>1.7150000000000001</c:v>
                </c:pt>
                <c:pt idx="41">
                  <c:v>2.8460000000000001</c:v>
                </c:pt>
                <c:pt idx="42">
                  <c:v>4.1230000000000002</c:v>
                </c:pt>
                <c:pt idx="43">
                  <c:v>5.5549999999999997</c:v>
                </c:pt>
                <c:pt idx="44">
                  <c:v>-7.1509999999999998</c:v>
                </c:pt>
                <c:pt idx="45">
                  <c:v>4.2869999999999999</c:v>
                </c:pt>
                <c:pt idx="46">
                  <c:v>2.9590000000000001</c:v>
                </c:pt>
                <c:pt idx="47">
                  <c:v>1.8540000000000001</c:v>
                </c:pt>
                <c:pt idx="48">
                  <c:v>0.95799999999999996</c:v>
                </c:pt>
                <c:pt idx="49">
                  <c:v>0.25800000000000001</c:v>
                </c:pt>
                <c:pt idx="50">
                  <c:v>0.25969999999999999</c:v>
                </c:pt>
                <c:pt idx="51">
                  <c:v>0.61</c:v>
                </c:pt>
                <c:pt idx="52">
                  <c:v>0.81320000000000003</c:v>
                </c:pt>
                <c:pt idx="53">
                  <c:v>0.878</c:v>
                </c:pt>
                <c:pt idx="54">
                  <c:v>0.82110000000000005</c:v>
                </c:pt>
                <c:pt idx="55">
                  <c:v>0.65400000000000003</c:v>
                </c:pt>
                <c:pt idx="56">
                  <c:v>0.38769999999999999</c:v>
                </c:pt>
                <c:pt idx="57">
                  <c:v>3.1E-2</c:v>
                </c:pt>
                <c:pt idx="58">
                  <c:v>0.40939999999999999</c:v>
                </c:pt>
                <c:pt idx="59">
                  <c:v>0.92949999999999999</c:v>
                </c:pt>
                <c:pt idx="60">
                  <c:v>1.528</c:v>
                </c:pt>
                <c:pt idx="61">
                  <c:v>2.206</c:v>
                </c:pt>
                <c:pt idx="62">
                  <c:v>2.9670000000000001</c:v>
                </c:pt>
                <c:pt idx="63">
                  <c:v>3.8210000000000002</c:v>
                </c:pt>
                <c:pt idx="64">
                  <c:v>14.723000000000001</c:v>
                </c:pt>
                <c:pt idx="65">
                  <c:v>4.0780000000000003</c:v>
                </c:pt>
                <c:pt idx="66">
                  <c:v>3.4</c:v>
                </c:pt>
                <c:pt idx="67">
                  <c:v>2.915</c:v>
                </c:pt>
                <c:pt idx="68">
                  <c:v>2.5880000000000001</c:v>
                </c:pt>
                <c:pt idx="69">
                  <c:v>2.379</c:v>
                </c:pt>
                <c:pt idx="70">
                  <c:v>2.2450000000000001</c:v>
                </c:pt>
                <c:pt idx="71">
                  <c:v>2.136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4AE-4AD9-B889-3446E0581BD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057536"/>
        <c:axId val="279059072"/>
      </c:radarChart>
      <c:catAx>
        <c:axId val="279057536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7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79059072"/>
        <c:crosses val="autoZero"/>
        <c:auto val="0"/>
        <c:lblAlgn val="ctr"/>
        <c:lblOffset val="100"/>
        <c:noMultiLvlLbl val="0"/>
      </c:catAx>
      <c:valAx>
        <c:axId val="279059072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cross"/>
        <c:minorTickMark val="none"/>
        <c:tickLblPos val="none"/>
        <c:spPr>
          <a:ln w="3175">
            <a:solidFill>
              <a:srgbClr val="000000"/>
            </a:solidFill>
          </a:ln>
        </c:spPr>
        <c:crossAx val="279057536"/>
        <c:crosses val="autoZero"/>
        <c:crossBetween val="between"/>
        <c:majorUnit val="1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20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 Эпюра </a:t>
            </a:r>
            <a:r>
              <a:rPr lang="en-US"/>
              <a:t>N, </a:t>
            </a:r>
            <a:r>
              <a:rPr lang="ru-RU"/>
              <a:t>КН</a:t>
            </a:r>
          </a:p>
        </c:rich>
      </c:tx>
      <c:layout>
        <c:manualLayout>
          <c:xMode val="edge"/>
          <c:yMode val="edge"/>
          <c:x val="0.47341801412802498"/>
          <c:y val="0.9256972941186252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5189888987025927"/>
          <c:y val="0.10526323745830521"/>
          <c:w val="0.61772190078736944"/>
          <c:h val="0.75541852764195505"/>
        </c:manualLayout>
      </c:layout>
      <c:radarChart>
        <c:radarStyle val="marker"/>
        <c:varyColors val="0"/>
        <c:ser>
          <c:idx val="0"/>
          <c:order val="0"/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cat>
            <c:strRef>
              <c:f>Лист1!$A$2:$A$73</c:f>
              <c:strCach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strCache>
            </c:strRef>
          </c:cat>
          <c:val>
            <c:numRef>
              <c:f>Лист1!$C$2:$C$73</c:f>
              <c:numCache>
                <c:formatCode>General</c:formatCode>
                <c:ptCount val="72"/>
                <c:pt idx="0">
                  <c:v>8.7349999999999994</c:v>
                </c:pt>
                <c:pt idx="1">
                  <c:v>14.54</c:v>
                </c:pt>
                <c:pt idx="2">
                  <c:v>20</c:v>
                </c:pt>
                <c:pt idx="3">
                  <c:v>25.17</c:v>
                </c:pt>
                <c:pt idx="4">
                  <c:v>29.56</c:v>
                </c:pt>
                <c:pt idx="5">
                  <c:v>33.049999999999997</c:v>
                </c:pt>
                <c:pt idx="6">
                  <c:v>9.56</c:v>
                </c:pt>
                <c:pt idx="7">
                  <c:v>11.03</c:v>
                </c:pt>
                <c:pt idx="8">
                  <c:v>11.35</c:v>
                </c:pt>
                <c:pt idx="9">
                  <c:v>10.47</c:v>
                </c:pt>
                <c:pt idx="10">
                  <c:v>8.3919999999999995</c:v>
                </c:pt>
                <c:pt idx="11">
                  <c:v>8.0139999999999993</c:v>
                </c:pt>
                <c:pt idx="12">
                  <c:v>6.62</c:v>
                </c:pt>
                <c:pt idx="13">
                  <c:v>4.3810000000000002</c:v>
                </c:pt>
                <c:pt idx="14">
                  <c:v>1.5169999999999999</c:v>
                </c:pt>
                <c:pt idx="15">
                  <c:v>-1.7190000000000001</c:v>
                </c:pt>
                <c:pt idx="16">
                  <c:v>-5.0579999999999998</c:v>
                </c:pt>
                <c:pt idx="17">
                  <c:v>-8.2309999999999999</c:v>
                </c:pt>
                <c:pt idx="18">
                  <c:v>-10.99</c:v>
                </c:pt>
                <c:pt idx="19">
                  <c:v>-13.11</c:v>
                </c:pt>
                <c:pt idx="20">
                  <c:v>-14.44</c:v>
                </c:pt>
                <c:pt idx="21">
                  <c:v>-18.260000000000002</c:v>
                </c:pt>
                <c:pt idx="22">
                  <c:v>-21.11</c:v>
                </c:pt>
                <c:pt idx="23">
                  <c:v>-22.99</c:v>
                </c:pt>
                <c:pt idx="24">
                  <c:v>-23.93</c:v>
                </c:pt>
                <c:pt idx="25">
                  <c:v>-24.05</c:v>
                </c:pt>
                <c:pt idx="26">
                  <c:v>-23.47</c:v>
                </c:pt>
                <c:pt idx="27">
                  <c:v>-22.36</c:v>
                </c:pt>
                <c:pt idx="28">
                  <c:v>-20.87</c:v>
                </c:pt>
                <c:pt idx="29">
                  <c:v>-19.190000000000001</c:v>
                </c:pt>
                <c:pt idx="30">
                  <c:v>-17.47</c:v>
                </c:pt>
                <c:pt idx="31">
                  <c:v>-15.84</c:v>
                </c:pt>
                <c:pt idx="32">
                  <c:v>-14.43</c:v>
                </c:pt>
                <c:pt idx="33">
                  <c:v>-13.31</c:v>
                </c:pt>
                <c:pt idx="34">
                  <c:v>-12.55</c:v>
                </c:pt>
                <c:pt idx="35">
                  <c:v>-12.16</c:v>
                </c:pt>
                <c:pt idx="36">
                  <c:v>-1.214</c:v>
                </c:pt>
                <c:pt idx="37">
                  <c:v>-12.46</c:v>
                </c:pt>
                <c:pt idx="38">
                  <c:v>-13.06</c:v>
                </c:pt>
                <c:pt idx="39">
                  <c:v>-13.89</c:v>
                </c:pt>
                <c:pt idx="40">
                  <c:v>-14.86</c:v>
                </c:pt>
                <c:pt idx="41">
                  <c:v>-15.91</c:v>
                </c:pt>
                <c:pt idx="42">
                  <c:v>-16.98</c:v>
                </c:pt>
                <c:pt idx="43">
                  <c:v>-18</c:v>
                </c:pt>
                <c:pt idx="44">
                  <c:v>-18.940000000000001</c:v>
                </c:pt>
                <c:pt idx="45">
                  <c:v>25.57</c:v>
                </c:pt>
                <c:pt idx="46">
                  <c:v>24.36</c:v>
                </c:pt>
                <c:pt idx="47">
                  <c:v>22.98</c:v>
                </c:pt>
                <c:pt idx="48">
                  <c:v>21.46</c:v>
                </c:pt>
                <c:pt idx="49">
                  <c:v>19.84</c:v>
                </c:pt>
                <c:pt idx="50">
                  <c:v>18.170000000000002</c:v>
                </c:pt>
                <c:pt idx="51">
                  <c:v>16.5</c:v>
                </c:pt>
                <c:pt idx="52">
                  <c:v>14.89</c:v>
                </c:pt>
                <c:pt idx="53">
                  <c:v>13.38</c:v>
                </c:pt>
                <c:pt idx="54">
                  <c:v>12</c:v>
                </c:pt>
                <c:pt idx="55">
                  <c:v>10.83</c:v>
                </c:pt>
                <c:pt idx="56">
                  <c:v>9.8659999999999997</c:v>
                </c:pt>
                <c:pt idx="57">
                  <c:v>9.1449999999999996</c:v>
                </c:pt>
                <c:pt idx="58">
                  <c:v>8.6920000000000002</c:v>
                </c:pt>
                <c:pt idx="59">
                  <c:v>8.5289999999999999</c:v>
                </c:pt>
                <c:pt idx="60">
                  <c:v>8.6760000000000002</c:v>
                </c:pt>
                <c:pt idx="61">
                  <c:v>9.1539999999999999</c:v>
                </c:pt>
                <c:pt idx="62">
                  <c:v>9.9890000000000008</c:v>
                </c:pt>
                <c:pt idx="63">
                  <c:v>11.21</c:v>
                </c:pt>
                <c:pt idx="64">
                  <c:v>12.83</c:v>
                </c:pt>
                <c:pt idx="65">
                  <c:v>-23.96</c:v>
                </c:pt>
                <c:pt idx="66">
                  <c:v>-21.02</c:v>
                </c:pt>
                <c:pt idx="67">
                  <c:v>-17.37</c:v>
                </c:pt>
                <c:pt idx="68">
                  <c:v>-13.06</c:v>
                </c:pt>
                <c:pt idx="69">
                  <c:v>-8.1649999999999991</c:v>
                </c:pt>
                <c:pt idx="70">
                  <c:v>-2.7989999999999999</c:v>
                </c:pt>
                <c:pt idx="71">
                  <c:v>2.891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B48-4A32-AF28-DD29573A6A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115264"/>
        <c:axId val="279116800"/>
      </c:radarChart>
      <c:catAx>
        <c:axId val="27911526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79116800"/>
        <c:crosses val="autoZero"/>
        <c:auto val="0"/>
        <c:lblAlgn val="ctr"/>
        <c:lblOffset val="100"/>
        <c:noMultiLvlLbl val="0"/>
      </c:catAx>
      <c:valAx>
        <c:axId val="279116800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cross"/>
        <c:minorTickMark val="none"/>
        <c:tickLblPos val="none"/>
        <c:spPr>
          <a:ln w="3175">
            <a:solidFill>
              <a:srgbClr val="000000"/>
            </a:solidFill>
          </a:ln>
        </c:spPr>
        <c:crossAx val="279115264"/>
        <c:crosses val="autoZero"/>
        <c:crossBetween val="between"/>
        <c:majorUnit val="2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20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 Эпюра </a:t>
            </a:r>
            <a:r>
              <a:rPr lang="en-US"/>
              <a:t>Q, </a:t>
            </a:r>
            <a:r>
              <a:rPr lang="ru-RU"/>
              <a:t>КН</a:t>
            </a:r>
          </a:p>
        </c:rich>
      </c:tx>
      <c:layout>
        <c:manualLayout>
          <c:xMode val="edge"/>
          <c:yMode val="edge"/>
          <c:x val="0.46270543615676357"/>
          <c:y val="0.92581143740340033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5284450063211122"/>
          <c:y val="0.10664605873261206"/>
          <c:w val="0.61694058154235143"/>
          <c:h val="0.75425038639876352"/>
        </c:manualLayout>
      </c:layout>
      <c:radarChart>
        <c:radarStyle val="marker"/>
        <c:varyColors val="0"/>
        <c:ser>
          <c:idx val="0"/>
          <c:order val="0"/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cat>
            <c:strRef>
              <c:f>Лист1!$A$2:$A$73</c:f>
              <c:strCach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strCache>
            </c:strRef>
          </c:cat>
          <c:val>
            <c:numRef>
              <c:f>Лист1!$D$2:$D$73</c:f>
              <c:numCache>
                <c:formatCode>General</c:formatCode>
                <c:ptCount val="72"/>
                <c:pt idx="0">
                  <c:v>1.59</c:v>
                </c:pt>
                <c:pt idx="1">
                  <c:v>2.605</c:v>
                </c:pt>
                <c:pt idx="2">
                  <c:v>4.0999999999999996</c:v>
                </c:pt>
                <c:pt idx="3">
                  <c:v>6.0970000000000004</c:v>
                </c:pt>
                <c:pt idx="4">
                  <c:v>8.4909999999999997</c:v>
                </c:pt>
                <c:pt idx="5">
                  <c:v>11.23</c:v>
                </c:pt>
                <c:pt idx="6">
                  <c:v>11.96</c:v>
                </c:pt>
                <c:pt idx="7">
                  <c:v>12.87</c:v>
                </c:pt>
                <c:pt idx="8">
                  <c:v>13.85</c:v>
                </c:pt>
                <c:pt idx="9">
                  <c:v>14.81</c:v>
                </c:pt>
                <c:pt idx="10">
                  <c:v>15.65</c:v>
                </c:pt>
                <c:pt idx="11">
                  <c:v>-16.13</c:v>
                </c:pt>
                <c:pt idx="12">
                  <c:v>-15.48</c:v>
                </c:pt>
                <c:pt idx="13">
                  <c:v>-15</c:v>
                </c:pt>
                <c:pt idx="14">
                  <c:v>-14.74</c:v>
                </c:pt>
                <c:pt idx="15">
                  <c:v>-14.75</c:v>
                </c:pt>
                <c:pt idx="16">
                  <c:v>-15.04</c:v>
                </c:pt>
                <c:pt idx="17">
                  <c:v>-15.62</c:v>
                </c:pt>
                <c:pt idx="18">
                  <c:v>-16.47</c:v>
                </c:pt>
                <c:pt idx="19">
                  <c:v>-17.52</c:v>
                </c:pt>
                <c:pt idx="20">
                  <c:v>-18.73</c:v>
                </c:pt>
                <c:pt idx="21">
                  <c:v>18.84</c:v>
                </c:pt>
                <c:pt idx="22">
                  <c:v>17.11</c:v>
                </c:pt>
                <c:pt idx="23">
                  <c:v>15.18</c:v>
                </c:pt>
                <c:pt idx="24">
                  <c:v>13.12</c:v>
                </c:pt>
                <c:pt idx="25">
                  <c:v>11.03</c:v>
                </c:pt>
                <c:pt idx="26">
                  <c:v>8.9480000000000004</c:v>
                </c:pt>
                <c:pt idx="27">
                  <c:v>6.9450000000000003</c:v>
                </c:pt>
                <c:pt idx="28">
                  <c:v>5.0570000000000004</c:v>
                </c:pt>
                <c:pt idx="29">
                  <c:v>3.3079999999999998</c:v>
                </c:pt>
                <c:pt idx="30">
                  <c:v>1.7090000000000001</c:v>
                </c:pt>
                <c:pt idx="31">
                  <c:v>0.25659999999999999</c:v>
                </c:pt>
                <c:pt idx="32">
                  <c:v>-1.0620000000000001</c:v>
                </c:pt>
                <c:pt idx="33">
                  <c:v>-2.2709999999999999</c:v>
                </c:pt>
                <c:pt idx="34">
                  <c:v>-3.3959999999999999</c:v>
                </c:pt>
                <c:pt idx="35">
                  <c:v>-4.4720000000000004</c:v>
                </c:pt>
                <c:pt idx="36">
                  <c:v>-5.53</c:v>
                </c:pt>
                <c:pt idx="37">
                  <c:v>-6.601</c:v>
                </c:pt>
                <c:pt idx="38">
                  <c:v>-7.71</c:v>
                </c:pt>
                <c:pt idx="39">
                  <c:v>-8.8800000000000008</c:v>
                </c:pt>
                <c:pt idx="40">
                  <c:v>-10.14</c:v>
                </c:pt>
                <c:pt idx="41">
                  <c:v>-11.48</c:v>
                </c:pt>
                <c:pt idx="42">
                  <c:v>-12.92</c:v>
                </c:pt>
                <c:pt idx="43">
                  <c:v>-14.44</c:v>
                </c:pt>
                <c:pt idx="44">
                  <c:v>-16.059999999999999</c:v>
                </c:pt>
                <c:pt idx="45">
                  <c:v>-13.78</c:v>
                </c:pt>
                <c:pt idx="46">
                  <c:v>-11.6</c:v>
                </c:pt>
                <c:pt idx="47">
                  <c:v>-9.5299999999999994</c:v>
                </c:pt>
                <c:pt idx="48">
                  <c:v>-7.593</c:v>
                </c:pt>
                <c:pt idx="49">
                  <c:v>-5.79</c:v>
                </c:pt>
                <c:pt idx="50">
                  <c:v>-4.1319999999999997</c:v>
                </c:pt>
                <c:pt idx="51">
                  <c:v>-2.6190000000000002</c:v>
                </c:pt>
                <c:pt idx="52">
                  <c:v>-1.25</c:v>
                </c:pt>
                <c:pt idx="53">
                  <c:v>1.6799999999999999E-2</c:v>
                </c:pt>
                <c:pt idx="54">
                  <c:v>1.0900000000000001</c:v>
                </c:pt>
                <c:pt idx="55">
                  <c:v>2.085</c:v>
                </c:pt>
                <c:pt idx="56">
                  <c:v>2.9870000000000001</c:v>
                </c:pt>
                <c:pt idx="57">
                  <c:v>3.8140000000000001</c:v>
                </c:pt>
                <c:pt idx="58">
                  <c:v>4.5910000000000002</c:v>
                </c:pt>
                <c:pt idx="59">
                  <c:v>5.34</c:v>
                </c:pt>
                <c:pt idx="60">
                  <c:v>6.0880000000000001</c:v>
                </c:pt>
                <c:pt idx="61">
                  <c:v>6.8639999999999999</c:v>
                </c:pt>
                <c:pt idx="62">
                  <c:v>7.6970000000000001</c:v>
                </c:pt>
                <c:pt idx="63">
                  <c:v>8.6180000000000003</c:v>
                </c:pt>
                <c:pt idx="64">
                  <c:v>9.66</c:v>
                </c:pt>
                <c:pt idx="65">
                  <c:v>7.4720000000000004</c:v>
                </c:pt>
                <c:pt idx="66">
                  <c:v>-5.5039999999999996</c:v>
                </c:pt>
                <c:pt idx="67">
                  <c:v>3.823</c:v>
                </c:pt>
                <c:pt idx="68">
                  <c:v>2.4910000000000001</c:v>
                </c:pt>
                <c:pt idx="69">
                  <c:v>1.5609999999999999</c:v>
                </c:pt>
                <c:pt idx="70">
                  <c:v>1.079</c:v>
                </c:pt>
                <c:pt idx="71">
                  <c:v>1.082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548-4002-9D39-F82C795CB97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270912"/>
        <c:axId val="279272448"/>
      </c:radarChart>
      <c:catAx>
        <c:axId val="279270912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79272448"/>
        <c:crosses val="autoZero"/>
        <c:auto val="0"/>
        <c:lblAlgn val="ctr"/>
        <c:lblOffset val="100"/>
        <c:noMultiLvlLbl val="0"/>
      </c:catAx>
      <c:valAx>
        <c:axId val="279272448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cross"/>
        <c:minorTickMark val="none"/>
        <c:tickLblPos val="none"/>
        <c:spPr>
          <a:ln w="3175">
            <a:solidFill>
              <a:srgbClr val="000000"/>
            </a:solidFill>
          </a:ln>
        </c:spPr>
        <c:crossAx val="279270912"/>
        <c:crosses val="autoZero"/>
        <c:crossBetween val="between"/>
        <c:majorUnit val="2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2075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Эпюра </a:t>
            </a:r>
            <a:r>
              <a:rPr lang="en-US"/>
              <a:t>qt, </a:t>
            </a:r>
            <a:r>
              <a:rPr lang="ru-RU"/>
              <a:t>КН</a:t>
            </a:r>
          </a:p>
        </c:rich>
      </c:tx>
      <c:layout>
        <c:manualLayout>
          <c:xMode val="edge"/>
          <c:yMode val="edge"/>
          <c:x val="0.46329142559052711"/>
          <c:y val="0.9256972941186252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5189888987025927"/>
          <c:y val="0.10526323745830521"/>
          <c:w val="0.61772190078736944"/>
          <c:h val="0.75541852764195505"/>
        </c:manualLayout>
      </c:layout>
      <c:radarChart>
        <c:radarStyle val="marker"/>
        <c:varyColors val="0"/>
        <c:ser>
          <c:idx val="0"/>
          <c:order val="0"/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cat>
            <c:strRef>
              <c:f>Лист1!$A$2:$A$73</c:f>
              <c:strCach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strCache>
            </c:strRef>
          </c:cat>
          <c:val>
            <c:numRef>
              <c:f>Лист1!$E$2:$E$73</c:f>
              <c:numCache>
                <c:formatCode>General</c:formatCode>
                <c:ptCount val="72"/>
                <c:pt idx="0">
                  <c:v>-57.25</c:v>
                </c:pt>
                <c:pt idx="1">
                  <c:v>-56.72</c:v>
                </c:pt>
                <c:pt idx="2">
                  <c:v>-54.4</c:v>
                </c:pt>
                <c:pt idx="3">
                  <c:v>-50.64</c:v>
                </c:pt>
                <c:pt idx="4">
                  <c:v>-45</c:v>
                </c:pt>
                <c:pt idx="5">
                  <c:v>-37.82</c:v>
                </c:pt>
                <c:pt idx="6">
                  <c:v>-29.18</c:v>
                </c:pt>
                <c:pt idx="7">
                  <c:v>-19.420000000000002</c:v>
                </c:pt>
                <c:pt idx="8">
                  <c:v>-8.92</c:v>
                </c:pt>
                <c:pt idx="9">
                  <c:v>1.857</c:v>
                </c:pt>
                <c:pt idx="10">
                  <c:v>12.39</c:v>
                </c:pt>
                <c:pt idx="11">
                  <c:v>22.13</c:v>
                </c:pt>
                <c:pt idx="12">
                  <c:v>30.57</c:v>
                </c:pt>
                <c:pt idx="13">
                  <c:v>37.25</c:v>
                </c:pt>
                <c:pt idx="14">
                  <c:v>41.83</c:v>
                </c:pt>
                <c:pt idx="15">
                  <c:v>44.12</c:v>
                </c:pt>
                <c:pt idx="16">
                  <c:v>44.04</c:v>
                </c:pt>
                <c:pt idx="17">
                  <c:v>41.7</c:v>
                </c:pt>
                <c:pt idx="18">
                  <c:v>37.340000000000003</c:v>
                </c:pt>
                <c:pt idx="19">
                  <c:v>-31.31</c:v>
                </c:pt>
                <c:pt idx="20">
                  <c:v>24.1</c:v>
                </c:pt>
                <c:pt idx="21">
                  <c:v>16.23</c:v>
                </c:pt>
                <c:pt idx="22">
                  <c:v>8.25</c:v>
                </c:pt>
                <c:pt idx="23">
                  <c:v>0.6744</c:v>
                </c:pt>
                <c:pt idx="24">
                  <c:v>-6.0629999999999997</c:v>
                </c:pt>
                <c:pt idx="25">
                  <c:v>-11.63</c:v>
                </c:pt>
                <c:pt idx="26">
                  <c:v>-15.8</c:v>
                </c:pt>
                <c:pt idx="27">
                  <c:v>-18.45</c:v>
                </c:pt>
                <c:pt idx="28">
                  <c:v>-19.579999999999998</c:v>
                </c:pt>
                <c:pt idx="29">
                  <c:v>-19.260000000000002</c:v>
                </c:pt>
                <c:pt idx="30">
                  <c:v>-17.62</c:v>
                </c:pt>
                <c:pt idx="31">
                  <c:v>-14.88</c:v>
                </c:pt>
                <c:pt idx="32">
                  <c:v>-11.3</c:v>
                </c:pt>
                <c:pt idx="33">
                  <c:v>-7.141</c:v>
                </c:pt>
                <c:pt idx="34">
                  <c:v>-2.6909999999999998</c:v>
                </c:pt>
                <c:pt idx="35">
                  <c:v>1.7949999999999999</c:v>
                </c:pt>
                <c:pt idx="36">
                  <c:v>6.0869999999999997</c:v>
                </c:pt>
                <c:pt idx="37">
                  <c:v>9.9920000000000009</c:v>
                </c:pt>
                <c:pt idx="38">
                  <c:v>13.37</c:v>
                </c:pt>
                <c:pt idx="39">
                  <c:v>16.12</c:v>
                </c:pt>
                <c:pt idx="40">
                  <c:v>18.239999999999998</c:v>
                </c:pt>
                <c:pt idx="41">
                  <c:v>19.760000000000002</c:v>
                </c:pt>
                <c:pt idx="42">
                  <c:v>20.79</c:v>
                </c:pt>
                <c:pt idx="43">
                  <c:v>21.45</c:v>
                </c:pt>
                <c:pt idx="44">
                  <c:v>21.84</c:v>
                </c:pt>
                <c:pt idx="45">
                  <c:v>22.04</c:v>
                </c:pt>
                <c:pt idx="46">
                  <c:v>22.05</c:v>
                </c:pt>
                <c:pt idx="47">
                  <c:v>21.86</c:v>
                </c:pt>
                <c:pt idx="48">
                  <c:v>21.4</c:v>
                </c:pt>
                <c:pt idx="49">
                  <c:v>20.61</c:v>
                </c:pt>
                <c:pt idx="50">
                  <c:v>19.46</c:v>
                </c:pt>
                <c:pt idx="51">
                  <c:v>17.93</c:v>
                </c:pt>
                <c:pt idx="52">
                  <c:v>16.03</c:v>
                </c:pt>
                <c:pt idx="53">
                  <c:v>13.82</c:v>
                </c:pt>
                <c:pt idx="54">
                  <c:v>11.31</c:v>
                </c:pt>
                <c:pt idx="55">
                  <c:v>8.5670000000000002</c:v>
                </c:pt>
                <c:pt idx="56">
                  <c:v>5.6059999999999999</c:v>
                </c:pt>
                <c:pt idx="57">
                  <c:v>2.46</c:v>
                </c:pt>
                <c:pt idx="58">
                  <c:v>-0.85299999999999998</c:v>
                </c:pt>
                <c:pt idx="59">
                  <c:v>-4.34</c:v>
                </c:pt>
                <c:pt idx="60">
                  <c:v>-8.0220000000000002</c:v>
                </c:pt>
                <c:pt idx="61">
                  <c:v>-11.95</c:v>
                </c:pt>
                <c:pt idx="62">
                  <c:v>-16.170000000000002</c:v>
                </c:pt>
                <c:pt idx="63">
                  <c:v>-20.73</c:v>
                </c:pt>
                <c:pt idx="64">
                  <c:v>-25.62</c:v>
                </c:pt>
                <c:pt idx="65">
                  <c:v>-30.79</c:v>
                </c:pt>
                <c:pt idx="66">
                  <c:v>-36.08</c:v>
                </c:pt>
                <c:pt idx="67">
                  <c:v>-41.31</c:v>
                </c:pt>
                <c:pt idx="68">
                  <c:v>-46.2</c:v>
                </c:pt>
                <c:pt idx="69">
                  <c:v>-50.51</c:v>
                </c:pt>
                <c:pt idx="70">
                  <c:v>-53.94</c:v>
                </c:pt>
                <c:pt idx="71">
                  <c:v>-56.2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E5E-45A7-BF6B-1135E4F2F6B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259008"/>
        <c:axId val="279260544"/>
      </c:radarChart>
      <c:catAx>
        <c:axId val="27925900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79260544"/>
        <c:crosses val="autoZero"/>
        <c:auto val="0"/>
        <c:lblAlgn val="ctr"/>
        <c:lblOffset val="100"/>
        <c:noMultiLvlLbl val="0"/>
      </c:catAx>
      <c:valAx>
        <c:axId val="279260544"/>
        <c:scaling>
          <c:orientation val="minMax"/>
          <c:min val="-70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cross"/>
        <c:minorTickMark val="none"/>
        <c:tickLblPos val="none"/>
        <c:spPr>
          <a:ln w="3175">
            <a:solidFill>
              <a:srgbClr val="000000"/>
            </a:solidFill>
          </a:ln>
        </c:spPr>
        <c:crossAx val="279259008"/>
        <c:crosses val="autoZero"/>
        <c:crossBetween val="between"/>
        <c:majorUnit val="35"/>
        <c:minorUnit val="1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20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42F1BB-F342-40B1-9669-24A0FB647A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8</TotalTime>
  <Pages>1</Pages>
  <Words>2562</Words>
  <Characters>14610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17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XP</dc:creator>
  <cp:lastModifiedBy>A708</cp:lastModifiedBy>
  <cp:revision>36</cp:revision>
  <cp:lastPrinted>2003-05-22T18:50:00Z</cp:lastPrinted>
  <dcterms:created xsi:type="dcterms:W3CDTF">2024-02-20T10:16:00Z</dcterms:created>
  <dcterms:modified xsi:type="dcterms:W3CDTF">2024-03-05T2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